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ink/ink1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sz w:val="24"/>
        </w:rPr>
      </w:pPr>
      <w:r>
        <w:rPr>
          <w:rFonts w:hint="eastAsia"/>
          <w:sz w:val="24"/>
        </w:rPr>
        <w:t>2020年南开大学网络空间安全学院信息安全专业</w:t>
      </w:r>
    </w:p>
    <w:p>
      <w:pPr>
        <w:pBdr>
          <w:bottom w:val="single" w:color="auto" w:sz="6" w:space="1"/>
        </w:pBdr>
        <w:spacing w:before="156" w:beforeLines="50" w:after="156" w:afterLines="50" w:line="360" w:lineRule="auto"/>
        <w:jc w:val="center"/>
      </w:pPr>
      <w:r>
        <w:rPr>
          <w:rFonts w:hint="eastAsia"/>
          <w:b/>
          <w:sz w:val="32"/>
          <w:szCs w:val="32"/>
        </w:rPr>
        <w:t>《信息安全数学基础》试卷</w:t>
      </w:r>
      <w:r>
        <w:rPr>
          <w:rFonts w:hint="eastAsia"/>
          <w:sz w:val="24"/>
        </w:rPr>
        <w:t>（B卷）</w:t>
      </w:r>
    </w:p>
    <w:p>
      <w:pPr>
        <w:pBdr>
          <w:bottom w:val="single" w:color="auto" w:sz="6" w:space="1"/>
        </w:pBdr>
        <w:spacing w:before="312" w:beforeLines="100" w:after="312" w:afterLines="100" w:line="360" w:lineRule="auto"/>
      </w:pPr>
      <w:r>
        <w:rPr>
          <w:rFonts w:hint="eastAsia"/>
        </w:rPr>
        <w:t>学号______________________</w:t>
      </w:r>
      <w:r>
        <w:t xml:space="preserve">                </w:t>
      </w:r>
      <w:r>
        <w:rPr>
          <w:rFonts w:hint="eastAsia"/>
        </w:rPr>
        <w:t>姓名______________________</w:t>
      </w:r>
    </w:p>
    <w:tbl>
      <w:tblPr>
        <w:tblStyle w:val="4"/>
        <w:tblW w:w="729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5"/>
        <w:gridCol w:w="1215"/>
        <w:gridCol w:w="1216"/>
        <w:gridCol w:w="1215"/>
        <w:gridCol w:w="1215"/>
        <w:gridCol w:w="12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215" w:type="dxa"/>
          </w:tcPr>
          <w:p>
            <w:pPr>
              <w:spacing w:before="78" w:beforeLines="25" w:after="78" w:afterLines="25" w:line="360" w:lineRule="auto"/>
            </w:pPr>
            <w:r>
              <w:rPr>
                <w:rFonts w:hint="eastAsia"/>
              </w:rPr>
              <w:t>题号</w:t>
            </w:r>
          </w:p>
        </w:tc>
        <w:tc>
          <w:tcPr>
            <w:tcW w:w="1215" w:type="dxa"/>
            <w:shd w:val="clear" w:color="auto" w:fill="auto"/>
          </w:tcPr>
          <w:p>
            <w:pPr>
              <w:spacing w:before="78" w:beforeLines="25" w:after="78" w:afterLines="25" w:line="360" w:lineRule="auto"/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216" w:type="dxa"/>
            <w:shd w:val="clear" w:color="auto" w:fill="auto"/>
          </w:tcPr>
          <w:p>
            <w:pPr>
              <w:spacing w:before="78" w:beforeLines="25" w:after="78" w:afterLines="25" w:line="360" w:lineRule="auto"/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215" w:type="dxa"/>
            <w:shd w:val="clear" w:color="auto" w:fill="auto"/>
          </w:tcPr>
          <w:p>
            <w:pPr>
              <w:spacing w:before="78" w:beforeLines="25" w:after="78" w:afterLines="25" w:line="360" w:lineRule="auto"/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215" w:type="dxa"/>
            <w:shd w:val="clear" w:color="auto" w:fill="auto"/>
          </w:tcPr>
          <w:p>
            <w:pPr>
              <w:spacing w:before="78" w:beforeLines="25" w:after="78" w:afterLines="25" w:line="360" w:lineRule="auto"/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1216" w:type="dxa"/>
          </w:tcPr>
          <w:p>
            <w:pPr>
              <w:spacing w:before="78" w:beforeLines="25" w:after="78" w:afterLines="25" w:line="360" w:lineRule="auto"/>
              <w:jc w:val="center"/>
            </w:pPr>
            <w:r>
              <w:rPr>
                <w:rFonts w:hint="eastAsia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215" w:type="dxa"/>
          </w:tcPr>
          <w:p>
            <w:pPr>
              <w:spacing w:before="78" w:beforeLines="25" w:after="78" w:afterLines="25" w:line="360" w:lineRule="auto"/>
            </w:pPr>
            <w:r>
              <w:rPr>
                <w:rFonts w:hint="eastAsia"/>
              </w:rPr>
              <w:t>得分</w:t>
            </w:r>
          </w:p>
        </w:tc>
        <w:tc>
          <w:tcPr>
            <w:tcW w:w="1215" w:type="dxa"/>
            <w:shd w:val="clear" w:color="auto" w:fill="auto"/>
          </w:tcPr>
          <w:p>
            <w:pPr>
              <w:spacing w:before="78" w:beforeLines="25" w:after="78" w:afterLines="25" w:line="360" w:lineRule="auto"/>
            </w:pPr>
          </w:p>
        </w:tc>
        <w:tc>
          <w:tcPr>
            <w:tcW w:w="1216" w:type="dxa"/>
            <w:shd w:val="clear" w:color="auto" w:fill="auto"/>
          </w:tcPr>
          <w:p>
            <w:pPr>
              <w:spacing w:before="78" w:beforeLines="25" w:after="78" w:afterLines="25" w:line="360" w:lineRule="auto"/>
            </w:pPr>
          </w:p>
        </w:tc>
        <w:tc>
          <w:tcPr>
            <w:tcW w:w="1215" w:type="dxa"/>
            <w:shd w:val="clear" w:color="auto" w:fill="auto"/>
          </w:tcPr>
          <w:p>
            <w:pPr>
              <w:spacing w:before="78" w:beforeLines="25" w:after="78" w:afterLines="25" w:line="360" w:lineRule="auto"/>
            </w:pPr>
          </w:p>
        </w:tc>
        <w:tc>
          <w:tcPr>
            <w:tcW w:w="1215" w:type="dxa"/>
            <w:shd w:val="clear" w:color="auto" w:fill="auto"/>
          </w:tcPr>
          <w:p>
            <w:pPr>
              <w:spacing w:before="78" w:beforeLines="25" w:after="78" w:afterLines="25" w:line="360" w:lineRule="auto"/>
            </w:pPr>
          </w:p>
        </w:tc>
        <w:tc>
          <w:tcPr>
            <w:tcW w:w="1216" w:type="dxa"/>
          </w:tcPr>
          <w:p>
            <w:pPr>
              <w:spacing w:before="78" w:beforeLines="25" w:after="78" w:afterLines="25" w:line="360" w:lineRule="auto"/>
            </w:pPr>
          </w:p>
        </w:tc>
      </w:tr>
    </w:tbl>
    <w:p>
      <w:pPr>
        <w:spacing w:before="156" w:beforeLines="50" w:line="360" w:lineRule="auto"/>
        <w:rPr>
          <w:sz w:val="24"/>
        </w:rPr>
      </w:pPr>
      <w:r>
        <w:rPr>
          <w:rFonts w:hint="eastAsia"/>
          <w:b/>
          <w:sz w:val="24"/>
        </w:rPr>
        <w:t>一、解答题（共计</w:t>
      </w:r>
      <w:r>
        <w:rPr>
          <w:b/>
          <w:sz w:val="24"/>
        </w:rPr>
        <w:t>25</w:t>
      </w:r>
      <w:r>
        <w:rPr>
          <w:rFonts w:hint="eastAsia"/>
          <w:b/>
          <w:sz w:val="24"/>
        </w:rPr>
        <w:t>分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 w:val="24"/>
              </w:rPr>
            </w:pPr>
          </w:p>
        </w:tc>
      </w:tr>
    </w:tbl>
    <w:p>
      <w:pPr>
        <w:spacing w:before="60" w:line="360" w:lineRule="auto"/>
        <w:jc w:val="left"/>
        <w:rPr>
          <w:sz w:val="24"/>
        </w:rPr>
      </w:pPr>
      <w:r>
        <w:rPr>
          <w:rFonts w:hint="eastAsia"/>
          <w:sz w:val="24"/>
        </w:rPr>
        <w:t>1. 判断方程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/>
          <w:rPr>
            <w:rFonts w:ascii="Cambria Math" w:hAnsi="Cambria Math"/>
            <w:sz w:val="24"/>
          </w:rPr>
          <m:t>≡</m:t>
        </m:r>
        <m:r>
          <m:rPr/>
          <w:rPr>
            <w:rFonts w:ascii="Cambria Math" w:hAnsi="MS Gothic" w:cs="MS Gothic"/>
            <w:sz w:val="24"/>
          </w:rPr>
          <m:t>501</m:t>
        </m:r>
        <m:r>
          <m:rPr/>
          <w:rPr>
            <w:rFonts w:ascii="Cambria Math" w:hAnsi="Cambria Math"/>
            <w:sz w:val="24"/>
          </w:rPr>
          <m:t>(mod 1013)</m:t>
        </m:r>
      </m:oMath>
      <w:r>
        <w:rPr>
          <w:sz w:val="24"/>
        </w:rPr>
        <w:t>是否有解，给出判断过程</w:t>
      </w:r>
      <w:r>
        <w:rPr>
          <w:rFonts w:hint="eastAsia"/>
          <w:sz w:val="24"/>
        </w:rPr>
        <w:t>(无需求解)</w:t>
      </w:r>
      <w:r>
        <w:rPr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rFonts w:hint="eastAsia"/>
          <w:b/>
          <w:sz w:val="24"/>
        </w:rPr>
        <w:t>（5分）</w:t>
      </w: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  <w:lang w:val="en-GB"/>
        </w:rPr>
      </w:pPr>
      <w:r>
        <w:rPr>
          <w:rFonts w:hint="eastAsia"/>
          <w:sz w:val="24"/>
        </w:rPr>
        <w:t>2.</w:t>
      </w:r>
      <w:r>
        <w:rPr>
          <w:sz w:val="24"/>
        </w:rPr>
        <w:t xml:space="preserve"> 判断3</w:t>
      </w:r>
      <w:r>
        <w:rPr>
          <w:rFonts w:hint="eastAsia"/>
          <w:sz w:val="24"/>
        </w:rPr>
        <w:t>是否为</w:t>
      </w:r>
      <w:r>
        <w:rPr>
          <w:sz w:val="24"/>
        </w:rPr>
        <w:t>17的原根</w:t>
      </w:r>
      <w:r>
        <w:rPr>
          <w:rFonts w:hint="eastAsia"/>
          <w:sz w:val="24"/>
        </w:rPr>
        <w:t>，请</w:t>
      </w:r>
      <w:r>
        <w:rPr>
          <w:sz w:val="24"/>
        </w:rPr>
        <w:t>说明理由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b/>
          <w:sz w:val="24"/>
        </w:rPr>
        <w:t>（5分）</w:t>
      </w: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设</w:t>
      </w:r>
      <m:oMath>
        <m:r>
          <m:rPr/>
          <w:rPr>
            <w:rFonts w:ascii="Cambria Math" w:hAnsi="Cambria Math"/>
            <w:sz w:val="24"/>
          </w:rPr>
          <m:t>σ</m:t>
        </m:r>
        <m:r>
          <m:rPr>
            <m:sty m:val="p"/>
          </m:rPr>
          <w:rPr>
            <w:rFonts w:hint="eastAsia"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7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1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2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3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4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5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6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7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6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7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3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4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5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2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</m:mr>
            </m:m>
            <m:ctrlPr>
              <w:rPr>
                <w:rFonts w:ascii="Cambria Math" w:hAnsi="Cambria Math"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,τ=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7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1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2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3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4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5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6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7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4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/>
                      <w:sz w:val="24"/>
                    </w:rPr>
                    <m:t>6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2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7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1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3</m:t>
                  </m:r>
                  <m:ctrlPr>
                    <w:rPr>
                      <w:rFonts w:ascii="Cambria Math" w:hAnsi="Cambria Math" w:eastAsia="Cambria Math" w:cs="Cambria Math"/>
                      <w:i/>
                      <w:sz w:val="24"/>
                    </w:rPr>
                  </m:ctrlPr>
                </m:e>
                <m:e>
                  <m:r>
                    <m:rPr/>
                    <w:rPr>
                      <w:rFonts w:ascii="Cambria Math" w:hAnsi="Cambria Math" w:eastAsia="Cambria Math" w:cs="Cambria Math"/>
                      <w:sz w:val="24"/>
                    </w:rPr>
                    <m:t>6</m:t>
                  </m:r>
                  <m:ctrlPr>
                    <w:rPr>
                      <w:rFonts w:ascii="Cambria Math" w:hAnsi="Cambria Math"/>
                      <w:sz w:val="24"/>
                    </w:rPr>
                  </m:ctrlPr>
                </m:e>
              </m:mr>
            </m:m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，将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στ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m:rPr/>
              <w:rPr>
                <w:rFonts w:hint="eastAsia" w:ascii="微软雅黑" w:hAnsi="微软雅黑" w:eastAsia="微软雅黑" w:cs="微软雅黑"/>
                <w:sz w:val="24"/>
              </w:rPr>
              <m:t>−</m:t>
            </m:r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</m:oMath>
      <w:r>
        <w:rPr>
          <w:rFonts w:hint="eastAsia"/>
          <w:sz w:val="24"/>
        </w:rPr>
        <w:t>分解成不相交的轮换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5</w:t>
      </w:r>
      <w:r>
        <w:rPr>
          <w:rFonts w:hint="eastAsia"/>
          <w:b/>
          <w:sz w:val="24"/>
        </w:rPr>
        <w:t>分）</w:t>
      </w: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  <w:bookmarkStart w:id="0" w:name="_GoBack"/>
      <w:bookmarkEnd w:id="0"/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构造1</w:t>
      </w:r>
      <w:r>
        <w:rPr>
          <w:sz w:val="24"/>
        </w:rPr>
        <w:t>6</w:t>
      </w:r>
      <w:r>
        <w:rPr>
          <w:rFonts w:hint="eastAsia"/>
          <w:sz w:val="24"/>
        </w:rPr>
        <w:t>个元素的有限域.</w:t>
      </w:r>
      <w:r>
        <w:rPr>
          <w:sz w:val="24"/>
        </w:rPr>
        <w:t xml:space="preserve"> </w:t>
      </w:r>
      <w:r>
        <w:rPr>
          <w:rFonts w:hint="eastAsia"/>
          <w:b/>
          <w:sz w:val="24"/>
        </w:rPr>
        <w:t>（5分）</w:t>
      </w: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  <w:r>
        <w:rPr>
          <w:sz w:val="24"/>
        </w:rPr>
        <w:t>5.</w:t>
      </w:r>
      <w:r>
        <w:rPr>
          <w:rFonts w:hint="eastAsia"/>
          <w:sz w:val="24"/>
        </w:rPr>
        <w:t xml:space="preserve"> 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为素数，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阶群是否为循环群，为什么？如果是循环群，生成元有多少个？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5</w:t>
      </w:r>
      <w:r>
        <w:rPr>
          <w:rFonts w:hint="eastAsia"/>
          <w:b/>
          <w:sz w:val="24"/>
        </w:rPr>
        <w:t>分）</w:t>
      </w: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</w:p>
    <w:p>
      <w:pPr>
        <w:spacing w:before="60" w:line="360" w:lineRule="auto"/>
        <w:rPr>
          <w:sz w:val="24"/>
        </w:rPr>
      </w:pPr>
      <w:r>
        <w:rPr>
          <w:sz w:val="24"/>
        </w:rPr>
        <w:br w:type="page"/>
      </w:r>
    </w:p>
    <w:p>
      <w:pPr>
        <w:spacing w:before="60" w:line="360" w:lineRule="auto"/>
        <w:rPr>
          <w:b/>
          <w:sz w:val="24"/>
        </w:rPr>
      </w:pPr>
      <w:r>
        <w:rPr>
          <w:rFonts w:hint="eastAsia"/>
          <w:b/>
          <w:sz w:val="24"/>
        </w:rPr>
        <w:t>二、计算题（共计</w:t>
      </w:r>
      <w:r>
        <w:rPr>
          <w:b/>
          <w:sz w:val="24"/>
        </w:rPr>
        <w:t>25</w:t>
      </w:r>
      <w:r>
        <w:rPr>
          <w:rFonts w:hint="eastAsia"/>
          <w:b/>
          <w:sz w:val="24"/>
        </w:rPr>
        <w:t>分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 w:val="24"/>
              </w:rPr>
            </w:pPr>
          </w:p>
        </w:tc>
      </w:tr>
    </w:tbl>
    <w:p>
      <w:pPr>
        <w:pStyle w:val="9"/>
        <w:numPr>
          <w:ilvl w:val="0"/>
          <w:numId w:val="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求解方程：</w:t>
      </w:r>
      <w:r>
        <w:rPr>
          <w:position w:val="-10"/>
          <w:sz w:val="24"/>
        </w:rPr>
        <w:object>
          <v:shape id="_x0000_i1025" o:spt="75" type="#_x0000_t75" style="height:18.2pt;width:82.3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sz w:val="24"/>
        </w:rPr>
        <w:t>.</w:t>
      </w:r>
      <w:r>
        <w:rPr>
          <w:rFonts w:hint="eastAsia"/>
          <w:b/>
          <w:sz w:val="24"/>
        </w:rPr>
        <w:t xml:space="preserve"> （</w:t>
      </w:r>
      <w:r>
        <w:rPr>
          <w:b/>
          <w:sz w:val="24"/>
        </w:rPr>
        <w:t>8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  <w:lang w:val="en-GB"/>
        </w:rPr>
      </w:pPr>
    </w:p>
    <w:p>
      <w:pPr>
        <w:spacing w:line="360" w:lineRule="auto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. 设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b"/>
                <m:scr m:val="double-struck"/>
              </m:rPr>
              <w:rPr>
                <w:rFonts w:ascii="Cambria Math" w:hAnsi="Cambria Math"/>
                <w:sz w:val="24"/>
              </w:rPr>
              <m:t>ℤ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7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/>
          <w:sz w:val="24"/>
        </w:rPr>
        <w:t>上</w:t>
      </w:r>
      <w:r>
        <w:rPr>
          <w:sz w:val="24"/>
        </w:rPr>
        <w:t>的椭圆曲线为</w:t>
      </w:r>
      <m:oMath>
        <m:r>
          <m:rPr/>
          <w:rPr>
            <w:rFonts w:ascii="Cambria Math" w:hAnsi="Cambria Math"/>
            <w:sz w:val="24"/>
          </w:rPr>
          <m:t xml:space="preserve">E: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y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  <m:r>
          <m:rPr/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  <m:r>
          <m:rPr/>
          <w:rPr>
            <w:rFonts w:ascii="MS Gothic" w:hAnsi="MS Gothic" w:cs="MS Gothic"/>
            <w:sz w:val="24"/>
          </w:rPr>
          <m:t>−</m:t>
        </m:r>
        <m:r>
          <m:rPr/>
          <w:rPr>
            <w:rFonts w:ascii="Cambria Math" w:hAnsi="Cambria Math"/>
            <w:sz w:val="24"/>
          </w:rPr>
          <m:t>2x</m:t>
        </m:r>
        <m:r>
          <m:rPr/>
          <w:rPr>
            <w:rFonts w:ascii="MS Gothic" w:hAnsi="MS Gothic" w:cs="MS Gothic"/>
            <w:sz w:val="24"/>
          </w:rPr>
          <m:t>−</m:t>
        </m:r>
        <m:r>
          <m:rPr/>
          <w:rPr>
            <w:rFonts w:ascii="Cambria Math" w:hAnsi="Cambria Math"/>
            <w:sz w:val="24"/>
          </w:rPr>
          <m:t>3</m:t>
        </m:r>
      </m:oMath>
      <w:r>
        <w:rPr>
          <w:rFonts w:hint="eastAsia"/>
          <w:sz w:val="24"/>
        </w:rPr>
        <w:t>，</w:t>
      </w:r>
      <m:oMath>
        <m:r>
          <m:rPr/>
          <w:rPr>
            <w:rFonts w:ascii="Cambria Math" w:hAnsi="Cambria Math"/>
            <w:sz w:val="24"/>
          </w:rPr>
          <m:t xml:space="preserve"> P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3, 5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>
        <w:rPr>
          <w:sz w:val="24"/>
        </w:rPr>
        <w:t>是其上一点</w:t>
      </w:r>
    </w:p>
    <w:p>
      <w:pPr>
        <w:spacing w:line="360" w:lineRule="auto"/>
        <w:rPr>
          <w:sz w:val="24"/>
        </w:rPr>
      </w:pPr>
      <w:r>
        <w:rPr>
          <w:sz w:val="24"/>
        </w:rPr>
        <w:t>(</w:t>
      </w:r>
      <w:r>
        <w:rPr>
          <w:rFonts w:hint="eastAsia"/>
          <w:sz w:val="24"/>
        </w:rPr>
        <w:t>1</w:t>
      </w:r>
      <w:r>
        <w:rPr>
          <w:sz w:val="24"/>
        </w:rPr>
        <w:t xml:space="preserve">) </w:t>
      </w:r>
      <w:r>
        <w:rPr>
          <w:rFonts w:hint="eastAsia"/>
          <w:sz w:val="24"/>
        </w:rPr>
        <w:t>计算</w:t>
      </w:r>
      <m:oMath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m:rPr/>
          <w:rPr>
            <w:rFonts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；</w:t>
      </w:r>
      <w:r>
        <w:rPr>
          <w:b/>
          <w:sz w:val="24"/>
        </w:rPr>
        <w:t>（5</w:t>
      </w:r>
      <w:r>
        <w:rPr>
          <w:rFonts w:hint="eastAsia"/>
          <w:b/>
          <w:sz w:val="24"/>
        </w:rPr>
        <w:t>分</w:t>
      </w:r>
      <w:r>
        <w:rPr>
          <w:b/>
          <w:sz w:val="24"/>
        </w:rPr>
        <w:t>）</w:t>
      </w:r>
    </w:p>
    <w:p>
      <w:pPr>
        <w:spacing w:line="360" w:lineRule="auto"/>
        <w:rPr>
          <w:b/>
          <w:sz w:val="24"/>
        </w:rPr>
      </w:pPr>
      <w:r>
        <w:rPr>
          <w:sz w:val="24"/>
        </w:rPr>
        <w:t>(</w:t>
      </w:r>
      <w:r>
        <w:rPr>
          <w:rFonts w:hint="eastAsia"/>
          <w:sz w:val="24"/>
        </w:rPr>
        <w:t>2</w:t>
      </w:r>
      <w:r>
        <w:rPr>
          <w:sz w:val="24"/>
        </w:rPr>
        <w:t xml:space="preserve">) </w:t>
      </w:r>
      <w:r>
        <w:rPr>
          <w:rFonts w:hint="eastAsia"/>
          <w:sz w:val="24"/>
        </w:rPr>
        <w:t>计算</w:t>
      </w:r>
      <m:oMath>
        <m:r>
          <m:rPr>
            <m:sty m:val="p"/>
          </m:rPr>
          <w:rPr>
            <w:rFonts w:ascii="Cambria Math" w:hAnsi="Cambria Math"/>
            <w:sz w:val="24"/>
          </w:rPr>
          <m:t>9</m:t>
        </m:r>
        <m:r>
          <m:rPr/>
          <w:rPr>
            <w:rFonts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；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7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3) </w:t>
      </w:r>
      <w:r>
        <w:rPr>
          <w:rFonts w:hint="eastAsia"/>
          <w:sz w:val="24"/>
        </w:rPr>
        <w:t>求</w:t>
      </w:r>
      <w:r>
        <w:rPr>
          <w:sz w:val="24"/>
        </w:rPr>
        <w:t>点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sz w:val="24"/>
        </w:rPr>
        <w:t>的阶</w:t>
      </w:r>
      <w:r>
        <w:rPr>
          <w:rFonts w:hint="eastAsia"/>
          <w:sz w:val="24"/>
        </w:rPr>
        <w:t>.</w:t>
      </w:r>
      <w:r>
        <w:rPr>
          <w:rFonts w:hint="eastAsia"/>
          <w:b/>
          <w:sz w:val="24"/>
        </w:rPr>
        <w:t>（5分）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  <w:r>
        <w:rPr>
          <w:sz w:val="24"/>
        </w:rPr>
        <w:br w:type="page"/>
      </w:r>
    </w:p>
    <w:p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三、应用题（共1</w:t>
      </w:r>
      <w:r>
        <w:rPr>
          <w:b/>
          <w:sz w:val="24"/>
        </w:rPr>
        <w:t>5</w:t>
      </w:r>
      <w:r>
        <w:rPr>
          <w:rFonts w:hint="eastAsia"/>
          <w:b/>
          <w:sz w:val="24"/>
        </w:rPr>
        <w:t>分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 w:val="24"/>
              </w:rPr>
            </w:pPr>
          </w:p>
        </w:tc>
      </w:tr>
    </w:tbl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RSA</w:t>
      </w:r>
      <w:r>
        <w:rPr>
          <w:sz w:val="24"/>
        </w:rPr>
        <w:t>是</w:t>
      </w:r>
      <w:r>
        <w:rPr>
          <w:rFonts w:hint="eastAsia"/>
          <w:sz w:val="24"/>
        </w:rPr>
        <w:t>现今</w:t>
      </w:r>
      <w:r>
        <w:rPr>
          <w:sz w:val="24"/>
        </w:rPr>
        <w:t>应用最广泛的公钥密码系统</w:t>
      </w:r>
      <w:r>
        <w:rPr>
          <w:rFonts w:hint="eastAsia"/>
          <w:sz w:val="24"/>
        </w:rPr>
        <w:t>，其</w:t>
      </w:r>
      <w:r>
        <w:rPr>
          <w:sz w:val="24"/>
        </w:rPr>
        <w:t>数学原理为数论中</w:t>
      </w:r>
      <w:r>
        <w:rPr>
          <w:rFonts w:hint="eastAsia"/>
          <w:sz w:val="24"/>
        </w:rPr>
        <w:t>的</w:t>
      </w:r>
      <w:r>
        <w:rPr>
          <w:sz w:val="24"/>
        </w:rPr>
        <w:t xml:space="preserve">欧拉定理. </w:t>
      </w:r>
      <w:r>
        <w:rPr>
          <w:rFonts w:hint="eastAsia"/>
          <w:sz w:val="24"/>
        </w:rPr>
        <w:t>在RSA</w:t>
      </w:r>
      <w:r>
        <w:rPr>
          <w:sz w:val="24"/>
        </w:rPr>
        <w:t>密码系统</w:t>
      </w:r>
      <w:r>
        <w:rPr>
          <w:rFonts w:hint="eastAsia"/>
          <w:sz w:val="24"/>
        </w:rPr>
        <w:t>中</w:t>
      </w:r>
      <w:r>
        <w:rPr>
          <w:sz w:val="24"/>
        </w:rPr>
        <w:t>，</w:t>
      </w:r>
      <w:r>
        <w:rPr>
          <w:rFonts w:hint="eastAsia"/>
          <w:sz w:val="24"/>
        </w:rPr>
        <w:t>记</w:t>
      </w:r>
      <w:r>
        <w:rPr>
          <w:sz w:val="24"/>
        </w:rPr>
        <w:t>两个不同的素数</w:t>
      </w:r>
      <w:r>
        <w:rPr>
          <w:rFonts w:hint="eastAsia"/>
          <w:sz w:val="24"/>
        </w:rPr>
        <w:t>分别</w:t>
      </w:r>
      <w:r>
        <w:rPr>
          <w:sz w:val="24"/>
        </w:rPr>
        <w:t>为</w:t>
      </w:r>
      <m:oMath>
        <m:r>
          <m:rPr/>
          <w:rPr>
            <w:rFonts w:ascii="Cambria Math" w:hAnsi="Cambria Math"/>
            <w:sz w:val="24"/>
          </w:rPr>
          <m:t>p</m:t>
        </m:r>
      </m:oMath>
      <w:r>
        <w:rPr>
          <w:rFonts w:hint="eastAsia"/>
          <w:sz w:val="24"/>
        </w:rPr>
        <w:t>和</w:t>
      </w:r>
      <m:oMath>
        <m:r>
          <m:rPr/>
          <w:rPr>
            <w:rFonts w:ascii="Cambria Math" w:hAnsi="Cambria Math"/>
            <w:sz w:val="24"/>
          </w:rPr>
          <m:t>q</m:t>
        </m:r>
      </m:oMath>
      <w:r>
        <w:rPr>
          <w:rFonts w:hint="eastAsia"/>
          <w:sz w:val="24"/>
        </w:rPr>
        <w:t>，</w:t>
      </w:r>
      <m:oMath>
        <m:r>
          <m:rPr/>
          <w:rPr>
            <w:rFonts w:ascii="Cambria Math" w:hAnsi="Cambria Math"/>
            <w:sz w:val="24"/>
          </w:rPr>
          <m:t>n=p×q</m:t>
        </m:r>
      </m:oMath>
      <w:r>
        <w:rPr>
          <w:sz w:val="24"/>
        </w:rPr>
        <w:t>，</w:t>
      </w:r>
      <w:r>
        <w:rPr>
          <w:rFonts w:hint="eastAsia"/>
          <w:sz w:val="24"/>
        </w:rPr>
        <w:t>公钥</w:t>
      </w:r>
      <w:r>
        <w:rPr>
          <w:sz w:val="24"/>
        </w:rPr>
        <w:t>为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n,e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，</w:t>
      </w:r>
      <w:r>
        <w:rPr>
          <w:sz w:val="24"/>
        </w:rPr>
        <w:t>私钥为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d,p,q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，</w:t>
      </w:r>
      <w:r>
        <w:rPr>
          <w:sz w:val="24"/>
        </w:rPr>
        <w:t>欧拉函数</w:t>
      </w:r>
      <w:r>
        <w:rPr>
          <w:rFonts w:hint="eastAsia"/>
          <w:sz w:val="24"/>
        </w:rPr>
        <w:t>为</w:t>
      </w:r>
      <m:oMath>
        <m:r>
          <m:rPr>
            <m:sty m:val="p"/>
          </m:rPr>
          <w:rPr>
            <w:rFonts w:ascii="Cambria Math" w:hAnsi="Cambria Math"/>
            <w:sz w:val="24"/>
          </w:rPr>
          <m:t>φ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·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；</w:t>
      </w:r>
      <w:r>
        <w:rPr>
          <w:sz w:val="24"/>
        </w:rPr>
        <w:t>明文为</w:t>
      </w:r>
      <m:oMath>
        <m:r>
          <m:rPr/>
          <w:rPr>
            <w:rFonts w:ascii="Cambria Math" w:hAnsi="Cambria Math"/>
            <w:sz w:val="24"/>
          </w:rPr>
          <m:t>m</m:t>
        </m:r>
      </m:oMath>
      <w:r>
        <w:rPr>
          <w:rFonts w:hint="eastAsia"/>
          <w:sz w:val="24"/>
        </w:rPr>
        <w:t>，</w:t>
      </w:r>
      <w:r>
        <w:rPr>
          <w:sz w:val="24"/>
        </w:rPr>
        <w:t>密文为</w:t>
      </w:r>
      <m:oMath>
        <m:r>
          <m:rPr/>
          <w:rPr>
            <w:rFonts w:ascii="Cambria Math" w:hAnsi="Cambria Math"/>
            <w:sz w:val="24"/>
          </w:rPr>
          <m:t>c</m:t>
        </m:r>
      </m:oMath>
      <w:r>
        <w:rPr>
          <w:rFonts w:hint="eastAsia"/>
          <w:sz w:val="24"/>
        </w:rPr>
        <w:t xml:space="preserve">. 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加密过程为：</w:t>
      </w:r>
      <m:oMath>
        <m:r>
          <m:rPr/>
          <w:rPr>
            <w:rFonts w:ascii="Cambria Math" w:hAnsi="Cambria Math"/>
            <w:sz w:val="24"/>
          </w:rPr>
          <m:t>c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e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/>
          <w:rPr>
            <w:rFonts w:ascii="Cambria Math" w:hAnsi="Cambria Math"/>
            <w:sz w:val="24"/>
          </w:rPr>
          <m:t>(mod n)</m:t>
        </m:r>
      </m:oMath>
      <w:r>
        <w:rPr>
          <w:rFonts w:hint="eastAsia"/>
          <w:sz w:val="24"/>
        </w:rPr>
        <w:t>；</w:t>
      </w:r>
    </w:p>
    <w:p>
      <w:pPr>
        <w:spacing w:line="360" w:lineRule="auto"/>
        <w:rPr>
          <w:sz w:val="24"/>
        </w:rPr>
      </w:pPr>
      <w:r>
        <w:rPr>
          <w:sz w:val="24"/>
        </w:rPr>
        <w:t>解密</w:t>
      </w:r>
      <w:r>
        <w:rPr>
          <w:rFonts w:hint="eastAsia"/>
          <w:sz w:val="24"/>
        </w:rPr>
        <w:t>过程</w:t>
      </w:r>
      <w:r>
        <w:rPr>
          <w:sz w:val="24"/>
        </w:rPr>
        <w:t>为</w:t>
      </w:r>
      <w:r>
        <w:rPr>
          <w:rFonts w:hint="eastAsia"/>
          <w:sz w:val="24"/>
        </w:rPr>
        <w:t>：</w:t>
      </w:r>
      <m:oMath>
        <m:r>
          <m:rPr/>
          <w:rPr>
            <w:rFonts w:ascii="Cambria Math" w:hAnsi="Cambria Math"/>
            <w:sz w:val="24"/>
          </w:rPr>
          <m:t>m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</w:rPr>
              <m:t>c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</w:rPr>
              <m:t>d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/>
          <w:rPr>
            <w:rFonts w:ascii="Cambria Math" w:hAnsi="Cambria Math"/>
            <w:sz w:val="24"/>
          </w:rPr>
          <m:t>(mod n)</m:t>
        </m:r>
      </m:oMath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请根据所学的</w:t>
      </w:r>
      <w:r>
        <w:rPr>
          <w:sz w:val="24"/>
        </w:rPr>
        <w:t>相关数学知识</w:t>
      </w:r>
      <w:r>
        <w:rPr>
          <w:rFonts w:hint="eastAsia"/>
          <w:sz w:val="24"/>
        </w:rPr>
        <w:t>回答</w:t>
      </w:r>
      <w:r>
        <w:rPr>
          <w:sz w:val="24"/>
        </w:rPr>
        <w:t>下面两个问题：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(1) 已知公钥为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n, e</m:t>
            </m:r>
            <m:ctrlPr>
              <w:rPr>
                <w:rFonts w:ascii="Cambria Math" w:hAnsi="Cambria Math"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35,5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>
        <w:rPr>
          <w:rFonts w:hint="eastAsia"/>
          <w:sz w:val="24"/>
        </w:rPr>
        <w:t>，</w:t>
      </w:r>
      <w:r>
        <w:rPr>
          <w:sz w:val="24"/>
        </w:rPr>
        <w:t>明文</w:t>
      </w:r>
      <m:oMath>
        <m:r>
          <m:rPr/>
          <w:rPr>
            <w:rFonts w:ascii="Cambria Math" w:hAnsi="Cambria Math"/>
            <w:sz w:val="24"/>
          </w:rPr>
          <m:t>m=</m:t>
        </m:r>
      </m:oMath>
      <w:r>
        <w:rPr>
          <w:sz w:val="24"/>
        </w:rPr>
        <w:t>20</w:t>
      </w:r>
      <w:r>
        <w:rPr>
          <w:rFonts w:hint="eastAsia"/>
          <w:sz w:val="24"/>
        </w:rPr>
        <w:t>，试</w:t>
      </w:r>
      <w:r>
        <w:rPr>
          <w:sz w:val="24"/>
        </w:rPr>
        <w:t>求密文</w:t>
      </w:r>
      <m:oMath>
        <m:r>
          <m:rPr/>
          <w:rPr>
            <w:rFonts w:ascii="Cambria Math" w:hAnsi="Cambria Math"/>
            <w:sz w:val="24"/>
          </w:rPr>
          <m:t>c</m:t>
        </m:r>
      </m:oMath>
      <w:r>
        <w:rPr>
          <w:rFonts w:hint="eastAsia"/>
          <w:sz w:val="24"/>
        </w:rPr>
        <w:t>.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5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(2) 证明</w:t>
      </w:r>
      <w:r>
        <w:rPr>
          <w:sz w:val="24"/>
        </w:rPr>
        <w:t>RSA解密的正确性.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10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  <w:r>
        <w:rPr>
          <w:sz w:val="24"/>
        </w:rPr>
        <w:br w:type="page"/>
      </w:r>
    </w:p>
    <w:p>
      <w:pPr>
        <w:spacing w:line="360" w:lineRule="auto"/>
        <w:rPr>
          <w:sz w:val="24"/>
        </w:rPr>
      </w:pPr>
      <w:r>
        <w:rPr>
          <w:rFonts w:hint="eastAsia"/>
          <w:b/>
          <w:sz w:val="24"/>
        </w:rPr>
        <w:t>四、证明题（共计3</w:t>
      </w:r>
      <w:r>
        <w:rPr>
          <w:b/>
          <w:sz w:val="24"/>
        </w:rPr>
        <w:t>5</w:t>
      </w:r>
      <w:r>
        <w:rPr>
          <w:rFonts w:hint="eastAsia"/>
          <w:b/>
          <w:sz w:val="24"/>
        </w:rPr>
        <w:t>分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spacing w:before="78" w:beforeLines="25" w:after="78" w:afterLines="25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900" w:type="dxa"/>
          </w:tcPr>
          <w:p>
            <w:pPr>
              <w:spacing w:before="78" w:beforeLines="25" w:after="78" w:afterLines="25"/>
              <w:rPr>
                <w:sz w:val="24"/>
              </w:rPr>
            </w:pPr>
          </w:p>
        </w:tc>
      </w:tr>
    </w:tbl>
    <w:p>
      <w:pPr>
        <w:pStyle w:val="9"/>
        <w:numPr>
          <w:ilvl w:val="0"/>
          <w:numId w:val="2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设</w:t>
      </w:r>
      <m:oMath>
        <m:r>
          <m:rPr/>
          <w:rPr>
            <w:rFonts w:ascii="Cambria Math" w:hAnsi="Cambria Math"/>
            <w:sz w:val="24"/>
          </w:rPr>
          <m:t>a</m:t>
        </m:r>
      </m:oMath>
      <w:r>
        <w:rPr>
          <w:rFonts w:hint="eastAsia"/>
          <w:sz w:val="24"/>
        </w:rPr>
        <w:t>是偶数，</w:t>
      </w:r>
      <m:oMath>
        <m:r>
          <m:rPr/>
          <w:rPr>
            <w:rFonts w:ascii="Cambria Math" w:hAnsi="Cambria Math"/>
            <w:sz w:val="24"/>
          </w:rPr>
          <m:t>b</m:t>
        </m:r>
      </m:oMath>
      <w:r>
        <w:rPr>
          <w:rFonts w:hint="eastAsia"/>
          <w:sz w:val="24"/>
        </w:rPr>
        <w:t>是奇数，证明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a,b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m:rPr/>
          <w:rPr>
            <w:rFonts w:ascii="Cambria Math" w:hAnsi="Cambria Math"/>
            <w:sz w:val="24"/>
          </w:rPr>
          <m:t>=(a/2,b)</m:t>
        </m:r>
      </m:oMath>
      <w:r>
        <w:rPr>
          <w:rFonts w:hint="eastAsia"/>
          <w:sz w:val="24"/>
        </w:rPr>
        <w:t>.</w:t>
      </w:r>
      <w:r>
        <w:rPr>
          <w:b/>
          <w:sz w:val="24"/>
        </w:rPr>
        <w:t xml:space="preserve"> 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8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032000</wp:posOffset>
                </wp:positionH>
                <wp:positionV relativeFrom="paragraph">
                  <wp:posOffset>153670</wp:posOffset>
                </wp:positionV>
                <wp:extent cx="118110" cy="762635"/>
                <wp:effectExtent l="9525" t="9525" r="9525" b="20320"/>
                <wp:wrapNone/>
                <wp:docPr id="11" name="墨迹 1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">
                          <w14:nvContentPartPr>
                            <w14:cNvPr id="11" name="墨迹 11"/>
                            <w14:cNvContentPartPr/>
                          </w14:nvContentPartPr>
                          <w14:xfrm>
                            <a:off x="3472180" y="6650355"/>
                            <a:ext cx="118110" cy="7626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60pt;margin-top:12.1pt;height:60.05pt;width:9.3pt;z-index:251669504;mso-width-relative:page;mso-height-relative:page;" coordsize="21600,21600" o:gfxdata="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">
                <v:imagedata r:id="rId9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472055</wp:posOffset>
                </wp:positionH>
                <wp:positionV relativeFrom="paragraph">
                  <wp:posOffset>83185</wp:posOffset>
                </wp:positionV>
                <wp:extent cx="82550" cy="18415"/>
                <wp:effectExtent l="9525" t="9525" r="14605" b="17780"/>
                <wp:wrapNone/>
                <wp:docPr id="5" name="墨迹 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">
                          <w14:nvContentPartPr>
                            <w14:cNvPr id="5" name="墨迹 5"/>
                            <w14:cNvContentPartPr/>
                          </w14:nvContentPartPr>
                          <w14:xfrm>
                            <a:off x="3912235" y="6579870"/>
                            <a:ext cx="82550" cy="184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94.65pt;margin-top:6.55pt;height:1.45pt;width:6.5pt;z-index:251663360;mso-width-relative:page;mso-height-relative:page;" coordsize="21600,21600" o:gfxdata="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">
                <v:imagedata r:id="rId11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442845</wp:posOffset>
                </wp:positionH>
                <wp:positionV relativeFrom="paragraph">
                  <wp:posOffset>73025</wp:posOffset>
                </wp:positionV>
                <wp:extent cx="264160" cy="222885"/>
                <wp:effectExtent l="9525" t="9525" r="15875" b="11430"/>
                <wp:wrapNone/>
                <wp:docPr id="4" name="墨迹 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2">
                          <w14:nvContentPartPr>
                            <w14:cNvPr id="4" name="墨迹 4"/>
                            <w14:cNvContentPartPr/>
                          </w14:nvContentPartPr>
                          <w14:xfrm>
                            <a:off x="3883025" y="6569710"/>
                            <a:ext cx="264160" cy="2228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92.35pt;margin-top:5.75pt;height:17.55pt;width:20.8pt;z-index:251662336;mso-width-relative:page;mso-height-relative:page;" coordsize="21600,21600" o:gfxdata="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">
                <v:imagedata r:id="rId13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621790</wp:posOffset>
                </wp:positionH>
                <wp:positionV relativeFrom="paragraph">
                  <wp:posOffset>242570</wp:posOffset>
                </wp:positionV>
                <wp:extent cx="188595" cy="65405"/>
                <wp:effectExtent l="9525" t="9525" r="15240" b="16510"/>
                <wp:wrapNone/>
                <wp:docPr id="3" name="墨迹 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4">
                          <w14:nvContentPartPr>
                            <w14:cNvPr id="3" name="墨迹 3"/>
                            <w14:cNvContentPartPr/>
                          </w14:nvContentPartPr>
                          <w14:xfrm>
                            <a:off x="3061970" y="6739255"/>
                            <a:ext cx="188595" cy="6540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27.7pt;margin-top:19.1pt;height:5.15pt;width:14.85pt;z-index:251661312;mso-width-relative:page;mso-height-relative:page;" coordsize="21600,21600" o:gfxdata="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">
                <v:imagedata r:id="rId15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410970</wp:posOffset>
                </wp:positionH>
                <wp:positionV relativeFrom="paragraph">
                  <wp:posOffset>254635</wp:posOffset>
                </wp:positionV>
                <wp:extent cx="276225" cy="809625"/>
                <wp:effectExtent l="9525" t="9525" r="19050" b="19050"/>
                <wp:wrapNone/>
                <wp:docPr id="2" name="墨迹 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6">
                          <w14:nvContentPartPr>
                            <w14:cNvPr id="2" name="墨迹 2"/>
                            <w14:cNvContentPartPr/>
                          </w14:nvContentPartPr>
                          <w14:xfrm>
                            <a:off x="2851150" y="6751320"/>
                            <a:ext cx="276225" cy="8096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11.1pt;margin-top:20.05pt;height:63.75pt;width:21.75pt;z-index:251660288;mso-width-relative:page;mso-height-relative:page;" coordsize="21600,21600" o:gfxdata="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">
                <v:imagedata r:id="rId17" o:title=""/>
                <o:lock v:ext="edit"/>
              </v:shape>
            </w:pict>
          </mc:Fallback>
        </mc:AlternateContent>
      </w:r>
    </w:p>
    <w:p>
      <w:pPr>
        <w:spacing w:line="360" w:lineRule="auto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659380</wp:posOffset>
                </wp:positionH>
                <wp:positionV relativeFrom="paragraph">
                  <wp:posOffset>471805</wp:posOffset>
                </wp:positionV>
                <wp:extent cx="294005" cy="323215"/>
                <wp:effectExtent l="9525" t="9525" r="16510" b="17780"/>
                <wp:wrapNone/>
                <wp:docPr id="10" name="墨迹 1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8">
                          <w14:nvContentPartPr>
                            <w14:cNvPr id="10" name="墨迹 10"/>
                            <w14:cNvContentPartPr/>
                          </w14:nvContentPartPr>
                          <w14:xfrm>
                            <a:off x="4099560" y="7265670"/>
                            <a:ext cx="294005" cy="3232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09.4pt;margin-top:37.15pt;height:25.45pt;width:23.15pt;z-index:251668480;mso-width-relative:page;mso-height-relative:page;" coordsize="21600,21600" o:gfxdata="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">
                <v:imagedata r:id="rId19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260600</wp:posOffset>
                </wp:positionH>
                <wp:positionV relativeFrom="paragraph">
                  <wp:posOffset>459740</wp:posOffset>
                </wp:positionV>
                <wp:extent cx="281940" cy="288290"/>
                <wp:effectExtent l="9525" t="9525" r="13335" b="22225"/>
                <wp:wrapNone/>
                <wp:docPr id="9" name="墨迹 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0">
                          <w14:nvContentPartPr>
                            <w14:cNvPr id="9" name="墨迹 9"/>
                            <w14:cNvContentPartPr/>
                          </w14:nvContentPartPr>
                          <w14:xfrm>
                            <a:off x="3700780" y="7253605"/>
                            <a:ext cx="281940" cy="2882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78pt;margin-top:36.2pt;height:22.7pt;width:22.2pt;z-index:251667456;mso-width-relative:page;mso-height-relative:page;" coordsize="21600,21600" o:gfxdata="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">
                <v:imagedata r:id="rId21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788285</wp:posOffset>
                </wp:positionH>
                <wp:positionV relativeFrom="paragraph">
                  <wp:posOffset>108585</wp:posOffset>
                </wp:positionV>
                <wp:extent cx="217805" cy="199390"/>
                <wp:effectExtent l="9525" t="9525" r="16510" b="19685"/>
                <wp:wrapNone/>
                <wp:docPr id="8" name="墨迹 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2">
                          <w14:nvContentPartPr>
                            <w14:cNvPr id="8" name="墨迹 8"/>
                            <w14:cNvContentPartPr/>
                          </w14:nvContentPartPr>
                          <w14:xfrm>
                            <a:off x="4228465" y="6902450"/>
                            <a:ext cx="217805" cy="19939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19.55pt;margin-top:8.55pt;height:15.7pt;width:17.15pt;z-index:251666432;mso-width-relative:page;mso-height-relative:page;" coordsize="21600,21600" o:gfxdata="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">
                <v:imagedata r:id="rId23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577465</wp:posOffset>
                </wp:positionH>
                <wp:positionV relativeFrom="paragraph">
                  <wp:posOffset>254635</wp:posOffset>
                </wp:positionV>
                <wp:extent cx="147320" cy="18415"/>
                <wp:effectExtent l="9525" t="9525" r="10795" b="17780"/>
                <wp:wrapNone/>
                <wp:docPr id="7" name="墨迹 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4">
                          <w14:nvContentPartPr>
                            <w14:cNvPr id="7" name="墨迹 7"/>
                            <w14:cNvContentPartPr/>
                          </w14:nvContentPartPr>
                          <w14:xfrm>
                            <a:off x="4017645" y="7048500"/>
                            <a:ext cx="147320" cy="184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02.95pt;margin-top:20.05pt;height:1.45pt;width:11.6pt;z-index:251665408;mso-width-relative:page;mso-height-relative:page;" coordsize="21600,21600" o:gfxdata="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">
                <v:imagedata r:id="rId25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430780</wp:posOffset>
                </wp:positionH>
                <wp:positionV relativeFrom="paragraph">
                  <wp:posOffset>149225</wp:posOffset>
                </wp:positionV>
                <wp:extent cx="135255" cy="153035"/>
                <wp:effectExtent l="9525" t="9525" r="22860" b="20320"/>
                <wp:wrapNone/>
                <wp:docPr id="6" name="墨迹 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6">
                          <w14:nvContentPartPr>
                            <w14:cNvPr id="6" name="墨迹 6"/>
                            <w14:cNvContentPartPr/>
                          </w14:nvContentPartPr>
                          <w14:xfrm>
                            <a:off x="3870960" y="6943090"/>
                            <a:ext cx="135255" cy="1530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91.4pt;margin-top:11.75pt;height:12.05pt;width:10.65pt;z-index:251664384;mso-width-relative:page;mso-height-relative:page;" coordsize="21600,21600" o:gfxdata="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">
                <v:imagedata r:id="rId27" o:title=""/>
                <o:lock v:ext="edit"/>
              </v:shape>
            </w:pict>
          </mc:Fallback>
        </mc:AlternateContent>
      </w:r>
      <w:r>
        <w:rPr>
          <w:sz w:val="24"/>
        </w:rPr>
        <w:br w:type="page"/>
      </w:r>
    </w:p>
    <w:p>
      <w:pPr>
        <w:spacing w:line="360" w:lineRule="auto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212590</wp:posOffset>
                </wp:positionH>
                <wp:positionV relativeFrom="paragraph">
                  <wp:posOffset>258445</wp:posOffset>
                </wp:positionV>
                <wp:extent cx="370205" cy="375920"/>
                <wp:effectExtent l="9525" t="9525" r="16510" b="10795"/>
                <wp:wrapNone/>
                <wp:docPr id="53" name="墨迹 5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28">
                          <w14:nvContentPartPr>
                            <w14:cNvPr id="53" name="墨迹 53"/>
                            <w14:cNvContentPartPr/>
                          </w14:nvContentPartPr>
                          <w14:xfrm>
                            <a:off x="5652770" y="798830"/>
                            <a:ext cx="370205" cy="3759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331.7pt;margin-top:20.35pt;height:29.6pt;width:29.15pt;z-index:251712512;mso-width-relative:page;mso-height-relative:page;" coordsize="21600,21600" o:gfxdata="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">
                <v:imagedata r:id="rId29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248150</wp:posOffset>
                </wp:positionH>
                <wp:positionV relativeFrom="paragraph">
                  <wp:posOffset>229235</wp:posOffset>
                </wp:positionV>
                <wp:extent cx="311150" cy="299720"/>
                <wp:effectExtent l="9525" t="9525" r="14605" b="10795"/>
                <wp:wrapNone/>
                <wp:docPr id="52" name="墨迹 5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0">
                          <w14:nvContentPartPr>
                            <w14:cNvPr id="52" name="墨迹 52"/>
                            <w14:cNvContentPartPr/>
                          </w14:nvContentPartPr>
                          <w14:xfrm>
                            <a:off x="5688330" y="769620"/>
                            <a:ext cx="311150" cy="2997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334.5pt;margin-top:18.05pt;height:23.6pt;width:24.5pt;z-index:251711488;mso-width-relative:page;mso-height-relative:page;" coordsize="21600,21600" o:gfxdata="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">
                <v:imagedata r:id="rId31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524760</wp:posOffset>
                </wp:positionH>
                <wp:positionV relativeFrom="paragraph">
                  <wp:posOffset>196850</wp:posOffset>
                </wp:positionV>
                <wp:extent cx="833120" cy="94615"/>
                <wp:effectExtent l="9525" t="9525" r="10795" b="17780"/>
                <wp:wrapNone/>
                <wp:docPr id="15" name="墨迹 1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2">
                          <w14:nvContentPartPr>
                            <w14:cNvPr id="15" name="墨迹 15"/>
                            <w14:cNvContentPartPr/>
                          </w14:nvContentPartPr>
                          <w14:xfrm>
                            <a:off x="3964940" y="737235"/>
                            <a:ext cx="833120" cy="946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98.8pt;margin-top:15.5pt;height:7.45pt;width:65.6pt;z-index:251673600;mso-width-relative:page;mso-height-relative:page;" coordsize="21600,21600" o:gfxdata="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">
                <v:imagedata r:id="rId33" o:title=""/>
                <o:lock v:ext="edit"/>
              </v:shape>
            </w:pict>
          </mc:Fallback>
        </mc:AlternateContent>
      </w:r>
      <w:r>
        <w:rPr>
          <w:rFonts w:hint="eastAsia"/>
          <w:sz w:val="24"/>
        </w:rPr>
        <w:t>2</w:t>
      </w:r>
      <w:r>
        <w:rPr>
          <w:sz w:val="24"/>
        </w:rPr>
        <w:t xml:space="preserve">. </w:t>
      </w:r>
      <w:r>
        <w:rPr>
          <w:rFonts w:hint="eastAsia"/>
          <w:sz w:val="24"/>
        </w:rPr>
        <w:t>设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/>
          <w:rPr>
            <w:rFonts w:ascii="Cambria Math" w:hAnsi="Cambria Math"/>
            <w:sz w:val="24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i/>
                <w:sz w:val="24"/>
              </w:rPr>
            </m:ctrlPr>
          </m:sub>
        </m:sSub>
      </m:oMath>
      <w:r>
        <w:rPr>
          <w:rFonts w:hint="eastAsia"/>
          <w:sz w:val="24"/>
        </w:rPr>
        <w:t>是</w:t>
      </w:r>
      <w:r>
        <w:rPr>
          <w:sz w:val="24"/>
        </w:rPr>
        <w:t>环，</w:t>
      </w:r>
      <m:oMath>
        <m:r>
          <m:rPr/>
          <w:rPr>
            <w:rFonts w:ascii="Cambria Math" w:hAnsi="Cambria Math"/>
            <w:sz w:val="24"/>
          </w:rPr>
          <m:t>f: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/>
          <w:rPr>
            <w:rFonts w:ascii="Cambria Math" w:hAnsi="Cambria Math"/>
            <w:sz w:val="24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i/>
                <w:sz w:val="24"/>
              </w:rPr>
            </m:ctrlPr>
          </m:sub>
        </m:sSub>
      </m:oMath>
      <w:r>
        <w:rPr>
          <w:rFonts w:hint="eastAsia"/>
          <w:sz w:val="24"/>
        </w:rPr>
        <w:t>为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/>
          <w:sz w:val="24"/>
        </w:rPr>
        <w:t>到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/>
          <w:sz w:val="24"/>
        </w:rPr>
        <w:t>的满</w:t>
      </w:r>
      <w:r>
        <w:rPr>
          <w:sz w:val="24"/>
        </w:rPr>
        <w:t>同态映射，证明</w:t>
      </w:r>
    </w:p>
    <w:p>
      <w:pPr>
        <w:spacing w:line="360" w:lineRule="auto"/>
        <w:rPr>
          <w:b/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758055</wp:posOffset>
                </wp:positionH>
                <wp:positionV relativeFrom="paragraph">
                  <wp:posOffset>271780</wp:posOffset>
                </wp:positionV>
                <wp:extent cx="281940" cy="428625"/>
                <wp:effectExtent l="9525" t="9525" r="13335" b="19050"/>
                <wp:wrapNone/>
                <wp:docPr id="51" name="墨迹 5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4">
                          <w14:nvContentPartPr>
                            <w14:cNvPr id="51" name="墨迹 51"/>
                            <w14:cNvContentPartPr/>
                          </w14:nvContentPartPr>
                          <w14:xfrm>
                            <a:off x="6198235" y="1109345"/>
                            <a:ext cx="281940" cy="4286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374.65pt;margin-top:21.4pt;height:33.75pt;width:22.2pt;z-index:251710464;mso-width-relative:page;mso-height-relative:page;" coordsize="21600,21600" o:gfxdata="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">
                <v:imagedata r:id="rId35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048760</wp:posOffset>
                </wp:positionH>
                <wp:positionV relativeFrom="paragraph">
                  <wp:posOffset>213360</wp:posOffset>
                </wp:positionV>
                <wp:extent cx="252730" cy="340995"/>
                <wp:effectExtent l="9525" t="9525" r="12065" b="15240"/>
                <wp:wrapNone/>
                <wp:docPr id="48" name="墨迹 4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6">
                          <w14:nvContentPartPr>
                            <w14:cNvPr id="48" name="墨迹 48"/>
                            <w14:cNvContentPartPr/>
                          </w14:nvContentPartPr>
                          <w14:xfrm>
                            <a:off x="5488940" y="1050925"/>
                            <a:ext cx="252730" cy="3409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318.8pt;margin-top:16.8pt;height:26.85pt;width:19.9pt;z-index:251707392;mso-width-relative:page;mso-height-relative:page;" coordsize="21600,21600" o:gfxdata="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">
                <v:imagedata r:id="rId37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626485</wp:posOffset>
                </wp:positionH>
                <wp:positionV relativeFrom="paragraph">
                  <wp:posOffset>278130</wp:posOffset>
                </wp:positionV>
                <wp:extent cx="234950" cy="205740"/>
                <wp:effectExtent l="9525" t="9525" r="14605" b="13335"/>
                <wp:wrapNone/>
                <wp:docPr id="47" name="墨迹 4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38">
                          <w14:nvContentPartPr>
                            <w14:cNvPr id="47" name="墨迹 47"/>
                            <w14:cNvContentPartPr/>
                          </w14:nvContentPartPr>
                          <w14:xfrm>
                            <a:off x="5066665" y="1115695"/>
                            <a:ext cx="234950" cy="2057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85.55pt;margin-top:21.9pt;height:16.2pt;width:18.5pt;z-index:251706368;mso-width-relative:page;mso-height-relative:page;" coordsize="21600,21600" o:gfxdata="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">
                <v:imagedata r:id="rId39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368675</wp:posOffset>
                </wp:positionH>
                <wp:positionV relativeFrom="paragraph">
                  <wp:posOffset>278130</wp:posOffset>
                </wp:positionV>
                <wp:extent cx="164465" cy="176530"/>
                <wp:effectExtent l="9525" t="9525" r="8890" b="12065"/>
                <wp:wrapNone/>
                <wp:docPr id="46" name="墨迹 4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0">
                          <w14:nvContentPartPr>
                            <w14:cNvPr id="46" name="墨迹 46"/>
                            <w14:cNvContentPartPr/>
                          </w14:nvContentPartPr>
                          <w14:xfrm>
                            <a:off x="4808855" y="1115695"/>
                            <a:ext cx="164465" cy="1765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65.25pt;margin-top:21.9pt;height:13.9pt;width:12.95pt;z-index:251705344;mso-width-relative:page;mso-height-relative:page;" coordsize="21600,21600" o:gfxdata="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">
                <v:imagedata r:id="rId41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140075</wp:posOffset>
                </wp:positionH>
                <wp:positionV relativeFrom="paragraph">
                  <wp:posOffset>213360</wp:posOffset>
                </wp:positionV>
                <wp:extent cx="229235" cy="241300"/>
                <wp:effectExtent l="9525" t="9525" r="20320" b="23495"/>
                <wp:wrapNone/>
                <wp:docPr id="45" name="墨迹 4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2">
                          <w14:nvContentPartPr>
                            <w14:cNvPr id="45" name="墨迹 45"/>
                            <w14:cNvContentPartPr/>
                          </w14:nvContentPartPr>
                          <w14:xfrm>
                            <a:off x="4580255" y="1050925"/>
                            <a:ext cx="229235" cy="2413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47.25pt;margin-top:16.8pt;height:19pt;width:18.05pt;z-index:251704320;mso-width-relative:page;mso-height-relative:page;" coordsize="21600,21600" o:gfxdata="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">
                <v:imagedata r:id="rId43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357245</wp:posOffset>
                </wp:positionH>
                <wp:positionV relativeFrom="paragraph">
                  <wp:posOffset>93345</wp:posOffset>
                </wp:positionV>
                <wp:extent cx="635" cy="635"/>
                <wp:effectExtent l="0" t="0" r="0" b="0"/>
                <wp:wrapNone/>
                <wp:docPr id="16" name="墨迹 1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4">
                          <w14:nvContentPartPr>
                            <w14:cNvPr id="16" name="墨迹 16"/>
                            <w14:cNvContentPartPr/>
                          </w14:nvContentPartPr>
                          <w14:xfrm>
                            <a:off x="4797425" y="930910"/>
                            <a:ext cx="635" cy="6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64.35pt;margin-top:7.35pt;height:0.05pt;width:0.05pt;z-index:251674624;mso-width-relative:page;mso-height-relative:page;" coordsize="21600,21600" o:gfxdata="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">
                <v:imagedata r:id="rId45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20980</wp:posOffset>
                </wp:positionH>
                <wp:positionV relativeFrom="paragraph">
                  <wp:posOffset>251460</wp:posOffset>
                </wp:positionV>
                <wp:extent cx="1372235" cy="346075"/>
                <wp:effectExtent l="9525" t="9525" r="20320" b="10160"/>
                <wp:wrapNone/>
                <wp:docPr id="14" name="墨迹 1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6">
                          <w14:nvContentPartPr>
                            <w14:cNvPr id="14" name="墨迹 14"/>
                            <w14:cNvContentPartPr/>
                          </w14:nvContentPartPr>
                          <w14:xfrm>
                            <a:off x="1661160" y="1089025"/>
                            <a:ext cx="1372235" cy="34607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7.4pt;margin-top:19.8pt;height:27.25pt;width:108.05pt;z-index:251672576;mso-width-relative:page;mso-height-relative:page;" coordsize="21600,21600" o:gfxdata="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">
                <v:imagedata r:id="rId47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26695</wp:posOffset>
                </wp:positionH>
                <wp:positionV relativeFrom="paragraph">
                  <wp:posOffset>222250</wp:posOffset>
                </wp:positionV>
                <wp:extent cx="229235" cy="29845"/>
                <wp:effectExtent l="9525" t="9525" r="20320" b="21590"/>
                <wp:wrapNone/>
                <wp:docPr id="12" name="墨迹 1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48">
                          <w14:nvContentPartPr>
                            <w14:cNvPr id="12" name="墨迹 12"/>
                            <w14:cNvContentPartPr/>
                          </w14:nvContentPartPr>
                          <w14:xfrm>
                            <a:off x="1666875" y="1059815"/>
                            <a:ext cx="229235" cy="298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7.85pt;margin-top:17.5pt;height:2.35pt;width:18.05pt;z-index:251670528;mso-width-relative:page;mso-height-relative:page;" coordsize="21600,21600" o:gfxdata="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">
                <v:imagedata r:id="rId49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41705</wp:posOffset>
                </wp:positionH>
                <wp:positionV relativeFrom="paragraph">
                  <wp:posOffset>205740</wp:posOffset>
                </wp:positionV>
                <wp:extent cx="411480" cy="635"/>
                <wp:effectExtent l="9525" t="9525" r="20955" b="12700"/>
                <wp:wrapNone/>
                <wp:docPr id="1" name="墨迹 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0">
                          <w14:nvContentPartPr>
                            <w14:cNvPr id="1" name="墨迹 1"/>
                            <w14:cNvContentPartPr/>
                          </w14:nvContentPartPr>
                          <w14:xfrm>
                            <a:off x="2381885" y="1043305"/>
                            <a:ext cx="411480" cy="6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74.15pt;margin-top:16.2pt;height:0.05pt;width:32.4pt;z-index:251659264;mso-width-relative:page;mso-height-relative:page;" coordsize="21600,21600" o:gfxdata="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">
                <v:imagedata r:id="rId51" o:title=""/>
                <o:lock v:ext="edit"/>
              </v:shape>
            </w:pict>
          </mc:Fallback>
        </mc:AlternateContent>
      </w:r>
      <w:r>
        <w:rPr>
          <w:sz w:val="24"/>
        </w:rPr>
        <w:t xml:space="preserve">(1) </w:t>
      </w:r>
      <m:oMath>
        <m:r>
          <m:rPr>
            <m:sty m:val="p"/>
          </m:rPr>
          <w:rPr>
            <w:rFonts w:ascii="Cambria Math" w:hAnsi="Cambria Math"/>
            <w:sz w:val="24"/>
          </w:rPr>
          <m:t>im</m:t>
        </m:r>
        <m:r>
          <m:rPr/>
          <w:rPr>
            <w:rFonts w:ascii="Cambria Math" w:hAnsi="Cambria Math"/>
            <w:sz w:val="24"/>
          </w:rPr>
          <m:t>f</m:t>
        </m:r>
      </m:oMath>
      <w:r>
        <w:rPr>
          <w:rFonts w:hint="eastAsia"/>
          <w:sz w:val="24"/>
        </w:rPr>
        <w:t>是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/>
          <w:sz w:val="24"/>
        </w:rPr>
        <w:t>的子环；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6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711065</wp:posOffset>
                </wp:positionH>
                <wp:positionV relativeFrom="paragraph">
                  <wp:posOffset>21590</wp:posOffset>
                </wp:positionV>
                <wp:extent cx="59055" cy="223520"/>
                <wp:effectExtent l="9525" t="9525" r="22860" b="10795"/>
                <wp:wrapNone/>
                <wp:docPr id="50" name="墨迹 5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2">
                          <w14:nvContentPartPr>
                            <w14:cNvPr id="50" name="墨迹 50"/>
                            <w14:cNvContentPartPr/>
                          </w14:nvContentPartPr>
                          <w14:xfrm>
                            <a:off x="6151245" y="1156335"/>
                            <a:ext cx="59055" cy="2235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370.95pt;margin-top:1.7pt;height:17.6pt;width:4.65pt;z-index:251709440;mso-width-relative:page;mso-height-relative:page;" coordsize="21600,21600" o:gfxdata="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">
                <v:imagedata r:id="rId53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435475</wp:posOffset>
                </wp:positionH>
                <wp:positionV relativeFrom="paragraph">
                  <wp:posOffset>33655</wp:posOffset>
                </wp:positionV>
                <wp:extent cx="211455" cy="170180"/>
                <wp:effectExtent l="9525" t="9525" r="22860" b="18415"/>
                <wp:wrapNone/>
                <wp:docPr id="49" name="墨迹 4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4">
                          <w14:nvContentPartPr>
                            <w14:cNvPr id="49" name="墨迹 49"/>
                            <w14:cNvContentPartPr/>
                          </w14:nvContentPartPr>
                          <w14:xfrm>
                            <a:off x="5875655" y="1168400"/>
                            <a:ext cx="211455" cy="1701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349.25pt;margin-top:2.65pt;height:13.4pt;width:16.65pt;z-index:251708416;mso-width-relative:page;mso-height-relative:page;" coordsize="21600,21600" o:gfxdata="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">
                <v:imagedata r:id="rId55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292475</wp:posOffset>
                </wp:positionH>
                <wp:positionV relativeFrom="paragraph">
                  <wp:posOffset>273685</wp:posOffset>
                </wp:positionV>
                <wp:extent cx="633730" cy="328930"/>
                <wp:effectExtent l="9525" t="9525" r="12065" b="12065"/>
                <wp:wrapNone/>
                <wp:docPr id="44" name="墨迹 4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6">
                          <w14:nvContentPartPr>
                            <w14:cNvPr id="44" name="墨迹 44"/>
                            <w14:cNvContentPartPr/>
                          </w14:nvContentPartPr>
                          <w14:xfrm>
                            <a:off x="4732655" y="1408430"/>
                            <a:ext cx="633730" cy="3289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59.25pt;margin-top:21.55pt;height:25.9pt;width:49.9pt;z-index:251703296;mso-width-relative:page;mso-height-relative:page;" coordsize="21600,21600" o:gfxdata="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">
                <v:imagedata r:id="rId57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520055</wp:posOffset>
                </wp:positionH>
                <wp:positionV relativeFrom="paragraph">
                  <wp:posOffset>274955</wp:posOffset>
                </wp:positionV>
                <wp:extent cx="635" cy="635"/>
                <wp:effectExtent l="0" t="0" r="0" b="0"/>
                <wp:wrapNone/>
                <wp:docPr id="17" name="墨迹 1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8">
                          <w14:nvContentPartPr>
                            <w14:cNvPr id="17" name="墨迹 17"/>
                            <w14:cNvContentPartPr/>
                          </w14:nvContentPartPr>
                          <w14:xfrm>
                            <a:off x="6960235" y="1409700"/>
                            <a:ext cx="635" cy="6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434.65pt;margin-top:21.65pt;height:0.05pt;width:0.05pt;z-index:251675648;mso-width-relative:page;mso-height-relative:page;" coordsize="21600,21600" o:gfxdata="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">
                <v:imagedata r:id="rId45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20675</wp:posOffset>
                </wp:positionH>
                <wp:positionV relativeFrom="paragraph">
                  <wp:posOffset>235585</wp:posOffset>
                </wp:positionV>
                <wp:extent cx="1143635" cy="88265"/>
                <wp:effectExtent l="9525" t="9525" r="20320" b="8890"/>
                <wp:wrapNone/>
                <wp:docPr id="13" name="墨迹 1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59">
                          <w14:nvContentPartPr>
                            <w14:cNvPr id="13" name="墨迹 13"/>
                            <w14:cNvContentPartPr/>
                          </w14:nvContentPartPr>
                          <w14:xfrm>
                            <a:off x="1760855" y="1370330"/>
                            <a:ext cx="1143635" cy="882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5.25pt;margin-top:18.55pt;height:6.95pt;width:90.05pt;z-index:251671552;mso-width-relative:page;mso-height-relative:page;" coordsize="21600,21600" o:gfxdata="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">
                <v:imagedata r:id="rId60" o:title=""/>
                <o:lock v:ext="edit"/>
              </v:shape>
            </w:pict>
          </mc:Fallback>
        </mc:AlternateContent>
      </w:r>
      <w:r>
        <w:rPr>
          <w:rFonts w:hint="eastAsia"/>
          <w:sz w:val="24"/>
        </w:rPr>
        <w:t xml:space="preserve">(2) </w:t>
      </w:r>
      <m:oMath>
        <m:f>
          <m:fPr>
            <m:type m:val="lin"/>
            <m:ctrlPr>
              <w:rPr>
                <w:rFonts w:ascii="Cambria Math" w:hAnsi="Cambria Math"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4"/>
                  </w:rPr>
                  <m:t>R</m:t>
                </m:r>
                <m:ctrlPr>
                  <w:rPr>
                    <w:rFonts w:ascii="Cambria Math" w:hAnsi="Cambria Math"/>
                    <w:sz w:val="24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4"/>
                  </w:rPr>
                  <m:t>1</m:t>
                </m:r>
                <m:ctrlPr>
                  <w:rPr>
                    <w:rFonts w:ascii="Cambria Math" w:hAnsi="Cambria Math"/>
                    <w:sz w:val="24"/>
                  </w:rPr>
                </m:ctrlPr>
              </m:sub>
            </m:sSub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ker</m:t>
            </m:r>
            <m:r>
              <m:rPr/>
              <w:rPr>
                <w:rFonts w:ascii="Cambria Math" w:hAnsi="Cambria Math"/>
                <w:sz w:val="24"/>
              </w:rPr>
              <m:t>f</m:t>
            </m:r>
            <m:ctrlPr>
              <w:rPr>
                <w:rFonts w:ascii="Cambria Math" w:hAnsi="Cambria Math"/>
                <w:sz w:val="24"/>
              </w:rPr>
            </m:ctrlPr>
          </m:den>
        </m:f>
      </m:oMath>
      <w:r>
        <w:rPr>
          <w:rFonts w:hint="eastAsia"/>
          <w:sz w:val="24"/>
        </w:rPr>
        <w:t>与</w:t>
      </w:r>
      <m:oMath>
        <m:r>
          <m:rPr>
            <m:sty m:val="p"/>
          </m:rPr>
          <w:rPr>
            <w:rFonts w:ascii="Cambria Math" w:hAnsi="Cambria Math"/>
            <w:sz w:val="24"/>
          </w:rPr>
          <m:t>im</m:t>
        </m:r>
        <m:r>
          <m:rPr/>
          <w:rPr>
            <w:rFonts w:ascii="Cambria Math" w:hAnsi="Cambria Math"/>
            <w:sz w:val="24"/>
          </w:rPr>
          <m:t>f</m:t>
        </m:r>
      </m:oMath>
      <w:r>
        <w:rPr>
          <w:rFonts w:hint="eastAsia"/>
          <w:sz w:val="24"/>
        </w:rPr>
        <w:t>同构；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7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430780</wp:posOffset>
                </wp:positionH>
                <wp:positionV relativeFrom="paragraph">
                  <wp:posOffset>257810</wp:posOffset>
                </wp:positionV>
                <wp:extent cx="622300" cy="12700"/>
                <wp:effectExtent l="9525" t="9525" r="23495" b="23495"/>
                <wp:wrapNone/>
                <wp:docPr id="18" name="墨迹 1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1">
                          <w14:nvContentPartPr>
                            <w14:cNvPr id="18" name="墨迹 18"/>
                            <w14:cNvContentPartPr/>
                          </w14:nvContentPartPr>
                          <w14:xfrm>
                            <a:off x="3870960" y="1689735"/>
                            <a:ext cx="622300" cy="127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91.4pt;margin-top:20.3pt;height:1pt;width:49pt;z-index:251676672;mso-width-relative:page;mso-height-relative:page;" coordsize="21600,21600" o:gfxdata="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">
                <v:imagedata r:id="rId62" o:title=""/>
                <o:lock v:ext="edit"/>
              </v:shape>
            </w:pict>
          </mc:Fallback>
        </mc:AlternateContent>
      </w:r>
      <w:r>
        <w:rPr>
          <w:rFonts w:hint="eastAsia"/>
          <w:sz w:val="24"/>
        </w:rPr>
        <w:t>(</w:t>
      </w:r>
      <w:r>
        <w:rPr>
          <w:sz w:val="24"/>
        </w:rPr>
        <w:t xml:space="preserve">3) </w:t>
      </w:r>
      <w:r>
        <w:rPr>
          <w:rFonts w:hint="eastAsia"/>
          <w:sz w:val="24"/>
        </w:rPr>
        <w:t>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sz w:val="24"/>
          </w:rPr>
          <m:t>=</m:t>
        </m:r>
        <m:r>
          <m:rPr>
            <m:sty m:val="p"/>
            <m:scr m:val="double-struck"/>
          </m:rPr>
          <w:rPr>
            <w:rFonts w:ascii="Cambria Math" w:hAnsi="Cambria Math"/>
            <w:sz w:val="24"/>
          </w:rPr>
          <m:t>ℤ[</m:t>
        </m:r>
        <m:r>
          <m:rPr/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]</m:t>
        </m:r>
      </m:oMath>
      <w:r>
        <w:rPr>
          <w:rFonts w:hint="eastAsia"/>
          <w:sz w:val="24"/>
        </w:rPr>
        <w:t>，理想</w:t>
      </w:r>
      <m:oMath>
        <m:d>
          <m:dPr>
            <m:begChr m:val="〈"/>
            <m:endChr m:val="〉"/>
            <m:ctrlPr>
              <w:rPr>
                <w:rFonts w:ascii="Cambria Math" w:hAnsi="Cambria Math"/>
                <w:sz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</w:rPr>
              <m:t>x</m:t>
            </m:r>
            <m:r>
              <m:rPr/>
              <w:rPr>
                <w:rFonts w:hint="eastAsia" w:ascii="Cambria Math" w:hAnsi="Cambria Math"/>
                <w:sz w:val="24"/>
              </w:rPr>
              <m:t>+</m:t>
            </m:r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是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/>
          <w:sz w:val="24"/>
        </w:rPr>
        <w:t>的素理想而非极大理想；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6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  <w:lang w:val="en-GB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008505</wp:posOffset>
                </wp:positionH>
                <wp:positionV relativeFrom="paragraph">
                  <wp:posOffset>622935</wp:posOffset>
                </wp:positionV>
                <wp:extent cx="241300" cy="200025"/>
                <wp:effectExtent l="9525" t="9525" r="23495" b="19050"/>
                <wp:wrapNone/>
                <wp:docPr id="22" name="墨迹 2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3">
                          <w14:nvContentPartPr>
                            <w14:cNvPr id="22" name="墨迹 22"/>
                            <w14:cNvContentPartPr/>
                          </w14:nvContentPartPr>
                          <w14:xfrm>
                            <a:off x="3448685" y="2352040"/>
                            <a:ext cx="241300" cy="2000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58.15pt;margin-top:49.05pt;height:15.75pt;width:19pt;z-index:251680768;mso-width-relative:page;mso-height-relative:page;" coordsize="21600,21600" o:gfxdata="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">
                <v:imagedata r:id="rId64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138045</wp:posOffset>
                </wp:positionH>
                <wp:positionV relativeFrom="paragraph">
                  <wp:posOffset>459105</wp:posOffset>
                </wp:positionV>
                <wp:extent cx="369570" cy="118110"/>
                <wp:effectExtent l="9525" t="9525" r="17145" b="9525"/>
                <wp:wrapNone/>
                <wp:docPr id="20" name="墨迹 2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5">
                          <w14:nvContentPartPr>
                            <w14:cNvPr id="20" name="墨迹 20"/>
                            <w14:cNvContentPartPr/>
                          </w14:nvContentPartPr>
                          <w14:xfrm>
                            <a:off x="3578225" y="2188210"/>
                            <a:ext cx="369570" cy="11811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68.35pt;margin-top:36.15pt;height:9.3pt;width:29.1pt;z-index:251678720;mso-width-relative:page;mso-height-relative:page;" coordsize="21600,21600" o:gfxdata="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">
                <v:imagedata r:id="rId66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225675</wp:posOffset>
                </wp:positionH>
                <wp:positionV relativeFrom="paragraph">
                  <wp:posOffset>7620</wp:posOffset>
                </wp:positionV>
                <wp:extent cx="358140" cy="493395"/>
                <wp:effectExtent l="9525" t="9525" r="13335" b="15240"/>
                <wp:wrapNone/>
                <wp:docPr id="19" name="墨迹 1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7">
                          <w14:nvContentPartPr>
                            <w14:cNvPr id="19" name="墨迹 19"/>
                            <w14:cNvContentPartPr/>
                          </w14:nvContentPartPr>
                          <w14:xfrm>
                            <a:off x="3665855" y="1736725"/>
                            <a:ext cx="358140" cy="49339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75.25pt;margin-top:0.6pt;height:38.85pt;width:28.2pt;z-index:251677696;mso-width-relative:page;mso-height-relative:page;" coordsize="21600,21600" o:gfxdata="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">
                <v:imagedata r:id="rId68" o:title=""/>
                <o:lock v:ext="edit"/>
              </v:shape>
            </w:pict>
          </mc:Fallback>
        </mc:AlternateContent>
      </w:r>
      <w:r>
        <w:rPr>
          <w:rFonts w:hint="eastAsia"/>
          <w:sz w:val="24"/>
        </w:rPr>
        <w:t>(</w:t>
      </w:r>
      <w:r>
        <w:rPr>
          <w:sz w:val="24"/>
        </w:rPr>
        <w:t xml:space="preserve">4) </w:t>
      </w:r>
      <w:r>
        <w:rPr>
          <w:rFonts w:hint="eastAsia"/>
          <w:sz w:val="24"/>
        </w:rPr>
        <w:t>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sz w:val="24"/>
          </w:rPr>
          <m:t>=</m:t>
        </m:r>
        <m:r>
          <m:rPr>
            <m:sty m:val="p"/>
            <m:scr m:val="double-struck"/>
          </m:rPr>
          <w:rPr>
            <w:rFonts w:ascii="Cambria Math" w:hAnsi="Cambria Math"/>
            <w:sz w:val="24"/>
          </w:rPr>
          <m:t>ℤ[</m:t>
        </m:r>
        <m:r>
          <m:rPr/>
          <w:rPr>
            <w:rFonts w:ascii="Cambria Math" w:hAnsi="Cambria Math"/>
            <w:sz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</w:rPr>
          <m:t>]</m:t>
        </m:r>
      </m:oMath>
      <w:r>
        <w:rPr>
          <w:rFonts w:hint="eastAsia"/>
          <w:sz w:val="24"/>
        </w:rPr>
        <w:t>，商环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</w:rPr>
          <m:t>/</m:t>
        </m:r>
        <m:d>
          <m:dPr>
            <m:begChr m:val="〈"/>
            <m:endChr m:val="〉"/>
            <m:ctrlPr>
              <w:rPr>
                <w:rFonts w:ascii="Cambria Math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24"/>
                  </w:rPr>
                  <m:t>x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eastAsia="微软雅黑" w:cs="微软雅黑"/>
                <w:sz w:val="24"/>
              </w:rPr>
              <m:t>+5</m:t>
            </m:r>
            <m:ctrlPr>
              <w:rPr>
                <w:rFonts w:ascii="Cambria Math" w:hAnsi="Cambria Math"/>
                <w:sz w:val="24"/>
              </w:rPr>
            </m:ctrlPr>
          </m:e>
        </m:d>
      </m:oMath>
      <w:r>
        <w:rPr>
          <w:rFonts w:hint="eastAsia"/>
          <w:sz w:val="24"/>
        </w:rPr>
        <w:t>不是欧几里得环（提示：找到此时的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</w:rPr>
              <m:t>R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rFonts w:hint="eastAsia"/>
          <w:sz w:val="24"/>
        </w:rPr>
        <w:t>）</w:t>
      </w:r>
      <w:r>
        <w:rPr>
          <w:rFonts w:hint="eastAsia"/>
          <w:b/>
          <w:sz w:val="24"/>
        </w:rPr>
        <w:t>（</w:t>
      </w:r>
      <w:r>
        <w:rPr>
          <w:b/>
          <w:sz w:val="24"/>
        </w:rPr>
        <w:t>8</w:t>
      </w:r>
      <w:r>
        <w:rPr>
          <w:rFonts w:hint="eastAsia"/>
          <w:b/>
          <w:sz w:val="24"/>
        </w:rPr>
        <w:t>分）</w:t>
      </w:r>
    </w:p>
    <w:p>
      <w:pPr>
        <w:spacing w:line="360" w:lineRule="auto"/>
        <w:rPr>
          <w:sz w:val="24"/>
          <w:lang w:val="en-GB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707380</wp:posOffset>
                </wp:positionH>
                <wp:positionV relativeFrom="paragraph">
                  <wp:posOffset>609600</wp:posOffset>
                </wp:positionV>
                <wp:extent cx="635" cy="635"/>
                <wp:effectExtent l="0" t="0" r="0" b="0"/>
                <wp:wrapNone/>
                <wp:docPr id="54" name="墨迹 5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69">
                          <w14:nvContentPartPr>
                            <w14:cNvPr id="54" name="墨迹 54"/>
                            <w14:cNvContentPartPr/>
                          </w14:nvContentPartPr>
                          <w14:xfrm>
                            <a:off x="7147560" y="3032125"/>
                            <a:ext cx="635" cy="6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449.4pt;margin-top:48pt;height:0.05pt;width:0.05pt;z-index:251713536;mso-width-relative:page;mso-height-relative:page;" coordsize="21600,21600" o:gfxdata="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">
                <v:imagedata r:id="rId45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394200</wp:posOffset>
                </wp:positionH>
                <wp:positionV relativeFrom="paragraph">
                  <wp:posOffset>937895</wp:posOffset>
                </wp:positionV>
                <wp:extent cx="165100" cy="205740"/>
                <wp:effectExtent l="9525" t="9525" r="23495" b="13335"/>
                <wp:wrapNone/>
                <wp:docPr id="43" name="墨迹 4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0">
                          <w14:nvContentPartPr>
                            <w14:cNvPr id="43" name="墨迹 43"/>
                            <w14:cNvContentPartPr/>
                          </w14:nvContentPartPr>
                          <w14:xfrm>
                            <a:off x="5834380" y="3360420"/>
                            <a:ext cx="165100" cy="2057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346pt;margin-top:73.85pt;height:16.2pt;width:13pt;z-index:251702272;mso-width-relative:page;mso-height-relative:page;" coordsize="21600,21600" o:gfxdata="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">
                <v:imagedata r:id="rId71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253865</wp:posOffset>
                </wp:positionH>
                <wp:positionV relativeFrom="paragraph">
                  <wp:posOffset>990600</wp:posOffset>
                </wp:positionV>
                <wp:extent cx="111760" cy="317500"/>
                <wp:effectExtent l="9525" t="9525" r="15875" b="23495"/>
                <wp:wrapNone/>
                <wp:docPr id="42" name="墨迹 4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2">
                          <w14:nvContentPartPr>
                            <w14:cNvPr id="42" name="墨迹 42"/>
                            <w14:cNvContentPartPr/>
                          </w14:nvContentPartPr>
                          <w14:xfrm>
                            <a:off x="5694045" y="3413125"/>
                            <a:ext cx="111760" cy="3175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334.95pt;margin-top:78pt;height:25pt;width:8.8pt;z-index:251701248;mso-width-relative:page;mso-height-relative:page;" coordsize="21600,21600" o:gfxdata="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">
                <v:imagedata r:id="rId73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136390</wp:posOffset>
                </wp:positionH>
                <wp:positionV relativeFrom="paragraph">
                  <wp:posOffset>1049020</wp:posOffset>
                </wp:positionV>
                <wp:extent cx="118110" cy="635"/>
                <wp:effectExtent l="9525" t="9525" r="9525" b="12700"/>
                <wp:wrapNone/>
                <wp:docPr id="41" name="墨迹 4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4">
                          <w14:nvContentPartPr>
                            <w14:cNvPr id="41" name="墨迹 41"/>
                            <w14:cNvContentPartPr/>
                          </w14:nvContentPartPr>
                          <w14:xfrm>
                            <a:off x="5576570" y="3471545"/>
                            <a:ext cx="118110" cy="63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325.7pt;margin-top:82.6pt;height:0.05pt;width:9.3pt;z-index:251700224;mso-width-relative:page;mso-height-relative:page;" coordsize="21600,21600" o:gfxdata="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">
                <v:imagedata r:id="rId75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089400</wp:posOffset>
                </wp:positionH>
                <wp:positionV relativeFrom="paragraph">
                  <wp:posOffset>914400</wp:posOffset>
                </wp:positionV>
                <wp:extent cx="159385" cy="211455"/>
                <wp:effectExtent l="9525" t="9525" r="13970" b="22860"/>
                <wp:wrapNone/>
                <wp:docPr id="40" name="墨迹 4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6">
                          <w14:nvContentPartPr>
                            <w14:cNvPr id="40" name="墨迹 40"/>
                            <w14:cNvContentPartPr/>
                          </w14:nvContentPartPr>
                          <w14:xfrm>
                            <a:off x="5529580" y="3336925"/>
                            <a:ext cx="159385" cy="2114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322pt;margin-top:72pt;height:16.65pt;width:12.55pt;z-index:251699200;mso-width-relative:page;mso-height-relative:page;" coordsize="21600,21600" o:gfxdata="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">
                <v:imagedata r:id="rId77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585845</wp:posOffset>
                </wp:positionH>
                <wp:positionV relativeFrom="paragraph">
                  <wp:posOffset>767715</wp:posOffset>
                </wp:positionV>
                <wp:extent cx="187960" cy="335280"/>
                <wp:effectExtent l="9525" t="9525" r="15875" b="20955"/>
                <wp:wrapNone/>
                <wp:docPr id="39" name="墨迹 3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78">
                          <w14:nvContentPartPr>
                            <w14:cNvPr id="39" name="墨迹 39"/>
                            <w14:cNvContentPartPr/>
                          </w14:nvContentPartPr>
                          <w14:xfrm>
                            <a:off x="5026025" y="3190240"/>
                            <a:ext cx="187960" cy="3352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82.35pt;margin-top:60.45pt;height:26.4pt;width:14.8pt;z-index:251698176;mso-width-relative:page;mso-height-relative:page;" coordsize="21600,21600" o:gfxdata="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">
                <v:imagedata r:id="rId79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292475</wp:posOffset>
                </wp:positionH>
                <wp:positionV relativeFrom="paragraph">
                  <wp:posOffset>621665</wp:posOffset>
                </wp:positionV>
                <wp:extent cx="381635" cy="445770"/>
                <wp:effectExtent l="9525" t="9525" r="20320" b="17145"/>
                <wp:wrapNone/>
                <wp:docPr id="38" name="墨迹 3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0">
                          <w14:nvContentPartPr>
                            <w14:cNvPr id="38" name="墨迹 38"/>
                            <w14:cNvContentPartPr/>
                          </w14:nvContentPartPr>
                          <w14:xfrm>
                            <a:off x="4732655" y="3044190"/>
                            <a:ext cx="381635" cy="44577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59.25pt;margin-top:48.95pt;height:35.1pt;width:30.05pt;z-index:251697152;mso-width-relative:page;mso-height-relative:page;" coordsize="21600,21600" o:gfxdata="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">
                <v:imagedata r:id="rId81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087370</wp:posOffset>
                </wp:positionH>
                <wp:positionV relativeFrom="paragraph">
                  <wp:posOffset>727075</wp:posOffset>
                </wp:positionV>
                <wp:extent cx="264160" cy="211455"/>
                <wp:effectExtent l="9525" t="9525" r="15875" b="22860"/>
                <wp:wrapNone/>
                <wp:docPr id="37" name="墨迹 3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2">
                          <w14:nvContentPartPr>
                            <w14:cNvPr id="37" name="墨迹 37"/>
                            <w14:cNvContentPartPr/>
                          </w14:nvContentPartPr>
                          <w14:xfrm>
                            <a:off x="4527550" y="3149600"/>
                            <a:ext cx="264160" cy="2114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43.1pt;margin-top:57.25pt;height:16.65pt;width:20.8pt;z-index:251696128;mso-width-relative:page;mso-height-relative:page;" coordsize="21600,21600" o:gfxdata="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">
                <v:imagedata r:id="rId83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712085</wp:posOffset>
                </wp:positionH>
                <wp:positionV relativeFrom="paragraph">
                  <wp:posOffset>603885</wp:posOffset>
                </wp:positionV>
                <wp:extent cx="82550" cy="264160"/>
                <wp:effectExtent l="9525" t="9525" r="14605" b="15875"/>
                <wp:wrapNone/>
                <wp:docPr id="36" name="墨迹 3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4">
                          <w14:nvContentPartPr>
                            <w14:cNvPr id="36" name="墨迹 36"/>
                            <w14:cNvContentPartPr/>
                          </w14:nvContentPartPr>
                          <w14:xfrm>
                            <a:off x="4152265" y="3026410"/>
                            <a:ext cx="82550" cy="2641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13.55pt;margin-top:47.55pt;height:20.8pt;width:6.5pt;z-index:251695104;mso-width-relative:page;mso-height-relative:page;" coordsize="21600,21600" o:gfxdata="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">
                <v:imagedata r:id="rId85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536190</wp:posOffset>
                </wp:positionH>
                <wp:positionV relativeFrom="paragraph">
                  <wp:posOffset>767715</wp:posOffset>
                </wp:positionV>
                <wp:extent cx="212090" cy="12700"/>
                <wp:effectExtent l="9525" t="9525" r="22225" b="23495"/>
                <wp:wrapNone/>
                <wp:docPr id="35" name="墨迹 3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6">
                          <w14:nvContentPartPr>
                            <w14:cNvPr id="35" name="墨迹 35"/>
                            <w14:cNvContentPartPr/>
                          </w14:nvContentPartPr>
                          <w14:xfrm>
                            <a:off x="3976370" y="3190240"/>
                            <a:ext cx="212090" cy="127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99.7pt;margin-top:60.45pt;height:1pt;width:16.7pt;z-index:251694080;mso-width-relative:page;mso-height-relative:page;" coordsize="21600,21600" o:gfxdata="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">
                <v:imagedata r:id="rId87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548255</wp:posOffset>
                </wp:positionH>
                <wp:positionV relativeFrom="paragraph">
                  <wp:posOffset>697865</wp:posOffset>
                </wp:positionV>
                <wp:extent cx="193675" cy="17780"/>
                <wp:effectExtent l="9525" t="9525" r="10160" b="18415"/>
                <wp:wrapNone/>
                <wp:docPr id="34" name="墨迹 3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88">
                          <w14:nvContentPartPr>
                            <w14:cNvPr id="34" name="墨迹 34"/>
                            <w14:cNvContentPartPr/>
                          </w14:nvContentPartPr>
                          <w14:xfrm>
                            <a:off x="3988435" y="3120390"/>
                            <a:ext cx="193675" cy="1778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00.65pt;margin-top:54.95pt;height:1.4pt;width:15.25pt;z-index:251693056;mso-width-relative:page;mso-height-relative:page;" coordsize="21600,21600" o:gfxdata="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">
                <v:imagedata r:id="rId89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985645</wp:posOffset>
                </wp:positionH>
                <wp:positionV relativeFrom="paragraph">
                  <wp:posOffset>527685</wp:posOffset>
                </wp:positionV>
                <wp:extent cx="252095" cy="200025"/>
                <wp:effectExtent l="9525" t="9525" r="12700" b="19050"/>
                <wp:wrapNone/>
                <wp:docPr id="33" name="墨迹 3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0">
                          <w14:nvContentPartPr>
                            <w14:cNvPr id="33" name="墨迹 33"/>
                            <w14:cNvContentPartPr/>
                          </w14:nvContentPartPr>
                          <w14:xfrm>
                            <a:off x="3425825" y="2950210"/>
                            <a:ext cx="252095" cy="2000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56.35pt;margin-top:41.55pt;height:15.75pt;width:19.85pt;z-index:251692032;mso-width-relative:page;mso-height-relative:page;" coordsize="21600,21600" o:gfxdata="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">
                <v:imagedata r:id="rId91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891665</wp:posOffset>
                </wp:positionH>
                <wp:positionV relativeFrom="paragraph">
                  <wp:posOffset>533400</wp:posOffset>
                </wp:positionV>
                <wp:extent cx="135255" cy="323215"/>
                <wp:effectExtent l="9525" t="9525" r="22860" b="17780"/>
                <wp:wrapNone/>
                <wp:docPr id="32" name="墨迹 32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2">
                          <w14:nvContentPartPr>
                            <w14:cNvPr id="32" name="墨迹 32"/>
                            <w14:cNvContentPartPr/>
                          </w14:nvContentPartPr>
                          <w14:xfrm>
                            <a:off x="3331845" y="2955925"/>
                            <a:ext cx="135255" cy="32321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48.95pt;margin-top:42pt;height:25.45pt;width:10.65pt;z-index:251691008;mso-width-relative:page;mso-height-relative:page;" coordsize="21600,21600" o:gfxdata="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">
                <v:imagedata r:id="rId93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645160</wp:posOffset>
                </wp:positionV>
                <wp:extent cx="106045" cy="12065"/>
                <wp:effectExtent l="9525" t="9525" r="21590" b="8890"/>
                <wp:wrapNone/>
                <wp:docPr id="31" name="墨迹 3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4">
                          <w14:nvContentPartPr>
                            <w14:cNvPr id="31" name="墨迹 31"/>
                            <w14:cNvContentPartPr/>
                          </w14:nvContentPartPr>
                          <w14:xfrm>
                            <a:off x="3173730" y="3067685"/>
                            <a:ext cx="106045" cy="1206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36.5pt;margin-top:50.8pt;height:0.95pt;width:8.35pt;z-index:251689984;mso-width-relative:page;mso-height-relative:page;" coordsize="21600,21600" o:gfxdata="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">
                <v:imagedata r:id="rId95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715770</wp:posOffset>
                </wp:positionH>
                <wp:positionV relativeFrom="paragraph">
                  <wp:posOffset>574675</wp:posOffset>
                </wp:positionV>
                <wp:extent cx="135255" cy="182245"/>
                <wp:effectExtent l="9525" t="9525" r="22860" b="21590"/>
                <wp:wrapNone/>
                <wp:docPr id="30" name="墨迹 3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6">
                          <w14:nvContentPartPr>
                            <w14:cNvPr id="30" name="墨迹 30"/>
                            <w14:cNvContentPartPr/>
                          </w14:nvContentPartPr>
                          <w14:xfrm>
                            <a:off x="3155950" y="2997200"/>
                            <a:ext cx="135255" cy="1822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35.1pt;margin-top:45.25pt;height:14.35pt;width:10.65pt;z-index:251688960;mso-width-relative:page;mso-height-relative:page;" coordsize="21600,21600" o:gfxdata="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">
                <v:imagedata r:id="rId97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422400</wp:posOffset>
                </wp:positionH>
                <wp:positionV relativeFrom="paragraph">
                  <wp:posOffset>422275</wp:posOffset>
                </wp:positionV>
                <wp:extent cx="194310" cy="276225"/>
                <wp:effectExtent l="9525" t="9525" r="9525" b="19050"/>
                <wp:wrapNone/>
                <wp:docPr id="29" name="墨迹 29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98">
                          <w14:nvContentPartPr>
                            <w14:cNvPr id="29" name="墨迹 29"/>
                            <w14:cNvContentPartPr/>
                          </w14:nvContentPartPr>
                          <w14:xfrm>
                            <a:off x="2862580" y="2844800"/>
                            <a:ext cx="194310" cy="2762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12pt;margin-top:33.25pt;height:21.75pt;width:15.3pt;z-index:251687936;mso-width-relative:page;mso-height-relative:page;" coordsize="21600,21600" o:gfxdata="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">
                <v:imagedata r:id="rId99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200150</wp:posOffset>
                </wp:positionH>
                <wp:positionV relativeFrom="paragraph">
                  <wp:posOffset>509905</wp:posOffset>
                </wp:positionV>
                <wp:extent cx="193675" cy="147320"/>
                <wp:effectExtent l="9525" t="9525" r="10160" b="10795"/>
                <wp:wrapNone/>
                <wp:docPr id="28" name="墨迹 2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0">
                          <w14:nvContentPartPr>
                            <w14:cNvPr id="28" name="墨迹 28"/>
                            <w14:cNvContentPartPr/>
                          </w14:nvContentPartPr>
                          <w14:xfrm>
                            <a:off x="2640330" y="2932430"/>
                            <a:ext cx="193675" cy="1473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94.5pt;margin-top:40.15pt;height:11.6pt;width:15.25pt;z-index:251686912;mso-width-relative:page;mso-height-relative:page;" coordsize="21600,21600" o:gfxdata="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">
                <v:imagedata r:id="rId101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759075</wp:posOffset>
                </wp:positionH>
                <wp:positionV relativeFrom="paragraph">
                  <wp:posOffset>58420</wp:posOffset>
                </wp:positionV>
                <wp:extent cx="223520" cy="311785"/>
                <wp:effectExtent l="9525" t="9525" r="10795" b="13970"/>
                <wp:wrapNone/>
                <wp:docPr id="27" name="墨迹 27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2">
                          <w14:nvContentPartPr>
                            <w14:cNvPr id="27" name="墨迹 27"/>
                            <w14:cNvContentPartPr/>
                          </w14:nvContentPartPr>
                          <w14:xfrm>
                            <a:off x="4199255" y="2480945"/>
                            <a:ext cx="223520" cy="3117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17.25pt;margin-top:4.6pt;height:24.55pt;width:17.6pt;z-index:251685888;mso-width-relative:page;mso-height-relative:page;" coordsize="21600,21600" o:gfxdata="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">
                <v:imagedata r:id="rId103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694305</wp:posOffset>
                </wp:positionH>
                <wp:positionV relativeFrom="paragraph">
                  <wp:posOffset>17780</wp:posOffset>
                </wp:positionV>
                <wp:extent cx="88900" cy="287655"/>
                <wp:effectExtent l="9525" t="9525" r="23495" b="22860"/>
                <wp:wrapNone/>
                <wp:docPr id="26" name="墨迹 2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4">
                          <w14:nvContentPartPr>
                            <w14:cNvPr id="26" name="墨迹 26"/>
                            <w14:cNvContentPartPr/>
                          </w14:nvContentPartPr>
                          <w14:xfrm>
                            <a:off x="4134485" y="2440305"/>
                            <a:ext cx="88900" cy="28765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12.15pt;margin-top:1.4pt;height:22.65pt;width:7pt;z-index:251684864;mso-width-relative:page;mso-height-relative:page;" coordsize="21600,21600" o:gfxdata="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">
                <v:imagedata r:id="rId105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506980</wp:posOffset>
                </wp:positionH>
                <wp:positionV relativeFrom="paragraph">
                  <wp:posOffset>5715</wp:posOffset>
                </wp:positionV>
                <wp:extent cx="82550" cy="176530"/>
                <wp:effectExtent l="9525" t="9525" r="14605" b="12065"/>
                <wp:wrapNone/>
                <wp:docPr id="25" name="墨迹 2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6">
                          <w14:nvContentPartPr>
                            <w14:cNvPr id="25" name="墨迹 25"/>
                            <w14:cNvContentPartPr/>
                          </w14:nvContentPartPr>
                          <w14:xfrm>
                            <a:off x="3947160" y="2428240"/>
                            <a:ext cx="82550" cy="17653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97.4pt;margin-top:0.45pt;height:13.9pt;width:6.5pt;z-index:251683840;mso-width-relative:page;mso-height-relative:page;" coordsize="21600,21600" o:gfxdata="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">
                <v:imagedata r:id="rId107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407285</wp:posOffset>
                </wp:positionH>
                <wp:positionV relativeFrom="paragraph">
                  <wp:posOffset>111760</wp:posOffset>
                </wp:positionV>
                <wp:extent cx="194310" cy="29845"/>
                <wp:effectExtent l="9525" t="9525" r="9525" b="21590"/>
                <wp:wrapNone/>
                <wp:docPr id="24" name="墨迹 2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08">
                          <w14:nvContentPartPr>
                            <w14:cNvPr id="24" name="墨迹 24"/>
                            <w14:cNvContentPartPr/>
                          </w14:nvContentPartPr>
                          <w14:xfrm>
                            <a:off x="3847465" y="2534285"/>
                            <a:ext cx="194310" cy="2984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89.55pt;margin-top:8.8pt;height:2.35pt;width:15.3pt;z-index:251682816;mso-width-relative:page;mso-height-relative:page;" coordsize="21600,21600" o:gfxdata="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">
                <v:imagedata r:id="rId109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430780</wp:posOffset>
                </wp:positionH>
                <wp:positionV relativeFrom="paragraph">
                  <wp:posOffset>23495</wp:posOffset>
                </wp:positionV>
                <wp:extent cx="187960" cy="47625"/>
                <wp:effectExtent l="9525" t="9525" r="15875" b="19050"/>
                <wp:wrapNone/>
                <wp:docPr id="23" name="墨迹 2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0">
                          <w14:nvContentPartPr>
                            <w14:cNvPr id="23" name="墨迹 23"/>
                            <w14:cNvContentPartPr/>
                          </w14:nvContentPartPr>
                          <w14:xfrm>
                            <a:off x="3870960" y="2446020"/>
                            <a:ext cx="187960" cy="4762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91.4pt;margin-top:1.85pt;height:3.75pt;width:14.8pt;z-index:251681792;mso-width-relative:page;mso-height-relative:page;" coordsize="21600,21600" o:gfxdata="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">
                <v:imagedata r:id="rId111" o:title=""/>
                <o:lock v:ext="edit"/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973580</wp:posOffset>
                </wp:positionH>
                <wp:positionV relativeFrom="paragraph">
                  <wp:posOffset>5715</wp:posOffset>
                </wp:positionV>
                <wp:extent cx="59055" cy="159385"/>
                <wp:effectExtent l="9525" t="9525" r="22860" b="13970"/>
                <wp:wrapNone/>
                <wp:docPr id="21" name="墨迹 21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clr" r:id="rId112">
                          <w14:nvContentPartPr>
                            <w14:cNvPr id="21" name="墨迹 21"/>
                            <w14:cNvContentPartPr/>
                          </w14:nvContentPartPr>
                          <w14:xfrm>
                            <a:off x="3413760" y="2428240"/>
                            <a:ext cx="59055" cy="159385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55.4pt;margin-top:0.45pt;height:12.55pt;width:4.65pt;z-index:251679744;mso-width-relative:page;mso-height-relative:page;" coordsize="21600,21600" o:gfxdata="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">
                <v:imagedata r:id="rId113" o:title=""/>
                <o:lock v:ext="edit"/>
              </v:shape>
            </w:pict>
          </mc:Fallback>
        </mc:AlternateContent>
      </w:r>
    </w:p>
    <w:sectPr>
      <w:footerReference r:id="rId3" w:type="default"/>
      <w:footerReference r:id="rId4" w:type="even"/>
      <w:pgSz w:w="10319" w:h="14571"/>
      <w:pgMar w:top="851" w:right="851" w:bottom="851" w:left="226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page" w:x="5648" w:y="27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separate"/>
    </w:r>
    <w:r>
      <w:rPr>
        <w:rStyle w:val="6"/>
      </w:rPr>
      <w:t>6</w:t>
    </w:r>
    <w:r>
      <w:rPr>
        <w:rStyle w:val="6"/>
      </w:rPr>
      <w:fldChar w:fldCharType="end"/>
    </w:r>
  </w:p>
  <w:p>
    <w:pPr>
      <w:pStyle w:val="2"/>
      <w:ind w:right="360"/>
    </w:pPr>
    <w:r>
      <w:rPr>
        <w:rFonts w:hint="eastAsia"/>
      </w:rPr>
      <w:t>（试卷右侧为草稿区，可使用计算器）第    页，共</w:t>
    </w:r>
    <w:r>
      <w:t>6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end"/>
    </w:r>
  </w:p>
  <w:p>
    <w:pPr>
      <w:pStyle w:val="2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6BB66C4"/>
    <w:multiLevelType w:val="multilevel"/>
    <w:tmpl w:val="36BB66C4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88F57CB"/>
    <w:multiLevelType w:val="multilevel"/>
    <w:tmpl w:val="488F57CB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ExNGI0MTE3YmYxNjVlM2IzZTE1OThmYjQ1YTdmZDQifQ=="/>
  </w:docVars>
  <w:rsids>
    <w:rsidRoot w:val="00356181"/>
    <w:rsid w:val="00003C39"/>
    <w:rsid w:val="00007C97"/>
    <w:rsid w:val="00011A03"/>
    <w:rsid w:val="000313E4"/>
    <w:rsid w:val="00037559"/>
    <w:rsid w:val="00041DE9"/>
    <w:rsid w:val="00043E0C"/>
    <w:rsid w:val="00045C37"/>
    <w:rsid w:val="000504A1"/>
    <w:rsid w:val="00061205"/>
    <w:rsid w:val="00073B3D"/>
    <w:rsid w:val="00083B36"/>
    <w:rsid w:val="000977D8"/>
    <w:rsid w:val="000A0C04"/>
    <w:rsid w:val="000B2E53"/>
    <w:rsid w:val="000B41BD"/>
    <w:rsid w:val="000B605B"/>
    <w:rsid w:val="000D7581"/>
    <w:rsid w:val="000E5F07"/>
    <w:rsid w:val="000F5F94"/>
    <w:rsid w:val="001532DE"/>
    <w:rsid w:val="00153801"/>
    <w:rsid w:val="00184D63"/>
    <w:rsid w:val="00186D97"/>
    <w:rsid w:val="001B507D"/>
    <w:rsid w:val="001C5843"/>
    <w:rsid w:val="001C5CA1"/>
    <w:rsid w:val="001D27E7"/>
    <w:rsid w:val="001F101B"/>
    <w:rsid w:val="001F2A0D"/>
    <w:rsid w:val="001F4951"/>
    <w:rsid w:val="001F78AC"/>
    <w:rsid w:val="001F7C9F"/>
    <w:rsid w:val="002131A4"/>
    <w:rsid w:val="00214A92"/>
    <w:rsid w:val="0021512E"/>
    <w:rsid w:val="00215ED0"/>
    <w:rsid w:val="002251B8"/>
    <w:rsid w:val="002251DD"/>
    <w:rsid w:val="0024278B"/>
    <w:rsid w:val="002472FA"/>
    <w:rsid w:val="002626FA"/>
    <w:rsid w:val="002651D9"/>
    <w:rsid w:val="0027071E"/>
    <w:rsid w:val="00281DDE"/>
    <w:rsid w:val="0029240C"/>
    <w:rsid w:val="002B11B7"/>
    <w:rsid w:val="002B16FD"/>
    <w:rsid w:val="002C3527"/>
    <w:rsid w:val="002C4CEF"/>
    <w:rsid w:val="002E2D72"/>
    <w:rsid w:val="0031590C"/>
    <w:rsid w:val="00316CB4"/>
    <w:rsid w:val="00321B01"/>
    <w:rsid w:val="00336546"/>
    <w:rsid w:val="00341948"/>
    <w:rsid w:val="003466F8"/>
    <w:rsid w:val="00346E34"/>
    <w:rsid w:val="00354EEC"/>
    <w:rsid w:val="00356181"/>
    <w:rsid w:val="00365308"/>
    <w:rsid w:val="003977EC"/>
    <w:rsid w:val="003B5A11"/>
    <w:rsid w:val="003B6B3F"/>
    <w:rsid w:val="003D07AD"/>
    <w:rsid w:val="003E6D2C"/>
    <w:rsid w:val="003F046D"/>
    <w:rsid w:val="003F07F1"/>
    <w:rsid w:val="00406BAB"/>
    <w:rsid w:val="00440ACE"/>
    <w:rsid w:val="00442CA9"/>
    <w:rsid w:val="004635A3"/>
    <w:rsid w:val="00475D47"/>
    <w:rsid w:val="00480592"/>
    <w:rsid w:val="00481219"/>
    <w:rsid w:val="00481FFB"/>
    <w:rsid w:val="004877B3"/>
    <w:rsid w:val="0049535D"/>
    <w:rsid w:val="004B7BA3"/>
    <w:rsid w:val="004C0725"/>
    <w:rsid w:val="004C756F"/>
    <w:rsid w:val="004D5E09"/>
    <w:rsid w:val="004E0901"/>
    <w:rsid w:val="004E5DD2"/>
    <w:rsid w:val="004F393A"/>
    <w:rsid w:val="00505C86"/>
    <w:rsid w:val="005064FF"/>
    <w:rsid w:val="00513345"/>
    <w:rsid w:val="00524526"/>
    <w:rsid w:val="005335FF"/>
    <w:rsid w:val="00545098"/>
    <w:rsid w:val="00556A20"/>
    <w:rsid w:val="0056556D"/>
    <w:rsid w:val="00571EF5"/>
    <w:rsid w:val="00592598"/>
    <w:rsid w:val="005A1702"/>
    <w:rsid w:val="005B662C"/>
    <w:rsid w:val="005C4BEA"/>
    <w:rsid w:val="005D08BE"/>
    <w:rsid w:val="005E052C"/>
    <w:rsid w:val="005F24AA"/>
    <w:rsid w:val="005F2B0C"/>
    <w:rsid w:val="0060632B"/>
    <w:rsid w:val="006202C2"/>
    <w:rsid w:val="00623912"/>
    <w:rsid w:val="006275E2"/>
    <w:rsid w:val="00647F50"/>
    <w:rsid w:val="006524F6"/>
    <w:rsid w:val="006A642D"/>
    <w:rsid w:val="006B70F0"/>
    <w:rsid w:val="006C1FEC"/>
    <w:rsid w:val="006D4377"/>
    <w:rsid w:val="006F51C2"/>
    <w:rsid w:val="007016BD"/>
    <w:rsid w:val="007130EE"/>
    <w:rsid w:val="00743412"/>
    <w:rsid w:val="00755870"/>
    <w:rsid w:val="00756070"/>
    <w:rsid w:val="00781793"/>
    <w:rsid w:val="00782BFB"/>
    <w:rsid w:val="007957BB"/>
    <w:rsid w:val="007B0CE4"/>
    <w:rsid w:val="007B514C"/>
    <w:rsid w:val="007C0781"/>
    <w:rsid w:val="007C5952"/>
    <w:rsid w:val="007D290E"/>
    <w:rsid w:val="007E3013"/>
    <w:rsid w:val="00811D36"/>
    <w:rsid w:val="00814999"/>
    <w:rsid w:val="00815CFF"/>
    <w:rsid w:val="0082224C"/>
    <w:rsid w:val="0083494C"/>
    <w:rsid w:val="00835560"/>
    <w:rsid w:val="008429C4"/>
    <w:rsid w:val="0086776E"/>
    <w:rsid w:val="00877CCE"/>
    <w:rsid w:val="00884429"/>
    <w:rsid w:val="00885947"/>
    <w:rsid w:val="00891195"/>
    <w:rsid w:val="0089156B"/>
    <w:rsid w:val="008931BE"/>
    <w:rsid w:val="0089381D"/>
    <w:rsid w:val="008A03D3"/>
    <w:rsid w:val="008A167C"/>
    <w:rsid w:val="008C4CC3"/>
    <w:rsid w:val="008C5396"/>
    <w:rsid w:val="008D4587"/>
    <w:rsid w:val="008D5F6E"/>
    <w:rsid w:val="008D7C31"/>
    <w:rsid w:val="008D7CF2"/>
    <w:rsid w:val="008F40EA"/>
    <w:rsid w:val="00902480"/>
    <w:rsid w:val="00910822"/>
    <w:rsid w:val="00920A7C"/>
    <w:rsid w:val="00935D3E"/>
    <w:rsid w:val="00956A3A"/>
    <w:rsid w:val="00963BDB"/>
    <w:rsid w:val="0096766B"/>
    <w:rsid w:val="00996F40"/>
    <w:rsid w:val="009A1F42"/>
    <w:rsid w:val="009A6E9B"/>
    <w:rsid w:val="009C2331"/>
    <w:rsid w:val="00A07A04"/>
    <w:rsid w:val="00A266A8"/>
    <w:rsid w:val="00A3164E"/>
    <w:rsid w:val="00A361C4"/>
    <w:rsid w:val="00A5397B"/>
    <w:rsid w:val="00A570F5"/>
    <w:rsid w:val="00A635C1"/>
    <w:rsid w:val="00A72DC2"/>
    <w:rsid w:val="00A7726F"/>
    <w:rsid w:val="00A85432"/>
    <w:rsid w:val="00AA290D"/>
    <w:rsid w:val="00AC1F7B"/>
    <w:rsid w:val="00AD0E83"/>
    <w:rsid w:val="00AE0742"/>
    <w:rsid w:val="00AE1D95"/>
    <w:rsid w:val="00AE70AD"/>
    <w:rsid w:val="00B21AEF"/>
    <w:rsid w:val="00B27763"/>
    <w:rsid w:val="00B3036C"/>
    <w:rsid w:val="00B46BAB"/>
    <w:rsid w:val="00B66120"/>
    <w:rsid w:val="00B82FCB"/>
    <w:rsid w:val="00B837DE"/>
    <w:rsid w:val="00B9517C"/>
    <w:rsid w:val="00BB0084"/>
    <w:rsid w:val="00BD5D10"/>
    <w:rsid w:val="00BE633D"/>
    <w:rsid w:val="00C037FB"/>
    <w:rsid w:val="00C07135"/>
    <w:rsid w:val="00C07289"/>
    <w:rsid w:val="00C12160"/>
    <w:rsid w:val="00C2464C"/>
    <w:rsid w:val="00C262CC"/>
    <w:rsid w:val="00C40725"/>
    <w:rsid w:val="00C45DAB"/>
    <w:rsid w:val="00C56BB1"/>
    <w:rsid w:val="00C82420"/>
    <w:rsid w:val="00CA0D7E"/>
    <w:rsid w:val="00CB0554"/>
    <w:rsid w:val="00CD4C06"/>
    <w:rsid w:val="00CE274E"/>
    <w:rsid w:val="00CF4D77"/>
    <w:rsid w:val="00CF6954"/>
    <w:rsid w:val="00D01A42"/>
    <w:rsid w:val="00D24B7A"/>
    <w:rsid w:val="00D36562"/>
    <w:rsid w:val="00D37B2F"/>
    <w:rsid w:val="00D628AE"/>
    <w:rsid w:val="00DA2785"/>
    <w:rsid w:val="00DA416F"/>
    <w:rsid w:val="00DC03E4"/>
    <w:rsid w:val="00DC6FD6"/>
    <w:rsid w:val="00DE678D"/>
    <w:rsid w:val="00DF4968"/>
    <w:rsid w:val="00E12B4E"/>
    <w:rsid w:val="00E12FAA"/>
    <w:rsid w:val="00E24268"/>
    <w:rsid w:val="00E3065C"/>
    <w:rsid w:val="00E34DD6"/>
    <w:rsid w:val="00E4360F"/>
    <w:rsid w:val="00E437A0"/>
    <w:rsid w:val="00E577AF"/>
    <w:rsid w:val="00E60A35"/>
    <w:rsid w:val="00E75F5A"/>
    <w:rsid w:val="00EA37C8"/>
    <w:rsid w:val="00EA38CF"/>
    <w:rsid w:val="00EB3A1B"/>
    <w:rsid w:val="00EC2264"/>
    <w:rsid w:val="00EC4B48"/>
    <w:rsid w:val="00EC7D03"/>
    <w:rsid w:val="00EF706D"/>
    <w:rsid w:val="00F04949"/>
    <w:rsid w:val="00F17CCB"/>
    <w:rsid w:val="00F45C86"/>
    <w:rsid w:val="00FA1F96"/>
    <w:rsid w:val="00FB3911"/>
    <w:rsid w:val="00FD4527"/>
    <w:rsid w:val="00FD67AB"/>
    <w:rsid w:val="00FD7C1A"/>
    <w:rsid w:val="00FE3BFA"/>
    <w:rsid w:val="02A313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uiPriority w:val="0"/>
  </w:style>
  <w:style w:type="character" w:customStyle="1" w:styleId="7">
    <w:name w:val="页眉 字符"/>
    <w:basedOn w:val="5"/>
    <w:link w:val="3"/>
    <w:uiPriority w:val="99"/>
    <w:rPr>
      <w:sz w:val="18"/>
      <w:szCs w:val="18"/>
    </w:rPr>
  </w:style>
  <w:style w:type="character" w:customStyle="1" w:styleId="8">
    <w:name w:val="页脚 字符"/>
    <w:basedOn w:val="5"/>
    <w:link w:val="2"/>
    <w:uiPriority w:val="99"/>
    <w:rPr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styleId="10">
    <w:name w:val="Placeholder Text"/>
    <w:basedOn w:val="5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png"/><Relationship Id="rId98" Type="http://schemas.openxmlformats.org/officeDocument/2006/relationships/customXml" Target="ink/ink47.xml"/><Relationship Id="rId97" Type="http://schemas.openxmlformats.org/officeDocument/2006/relationships/image" Target="media/image45.png"/><Relationship Id="rId96" Type="http://schemas.openxmlformats.org/officeDocument/2006/relationships/customXml" Target="ink/ink46.xml"/><Relationship Id="rId95" Type="http://schemas.openxmlformats.org/officeDocument/2006/relationships/image" Target="media/image44.png"/><Relationship Id="rId94" Type="http://schemas.openxmlformats.org/officeDocument/2006/relationships/customXml" Target="ink/ink45.xml"/><Relationship Id="rId93" Type="http://schemas.openxmlformats.org/officeDocument/2006/relationships/image" Target="media/image43.png"/><Relationship Id="rId92" Type="http://schemas.openxmlformats.org/officeDocument/2006/relationships/customXml" Target="ink/ink44.xml"/><Relationship Id="rId91" Type="http://schemas.openxmlformats.org/officeDocument/2006/relationships/image" Target="media/image42.png"/><Relationship Id="rId90" Type="http://schemas.openxmlformats.org/officeDocument/2006/relationships/customXml" Target="ink/ink43.xml"/><Relationship Id="rId9" Type="http://schemas.openxmlformats.org/officeDocument/2006/relationships/image" Target="media/image2.png"/><Relationship Id="rId89" Type="http://schemas.openxmlformats.org/officeDocument/2006/relationships/image" Target="media/image41.png"/><Relationship Id="rId88" Type="http://schemas.openxmlformats.org/officeDocument/2006/relationships/customXml" Target="ink/ink42.xml"/><Relationship Id="rId87" Type="http://schemas.openxmlformats.org/officeDocument/2006/relationships/image" Target="media/image40.png"/><Relationship Id="rId86" Type="http://schemas.openxmlformats.org/officeDocument/2006/relationships/customXml" Target="ink/ink41.xml"/><Relationship Id="rId85" Type="http://schemas.openxmlformats.org/officeDocument/2006/relationships/image" Target="media/image39.png"/><Relationship Id="rId84" Type="http://schemas.openxmlformats.org/officeDocument/2006/relationships/customXml" Target="ink/ink40.xml"/><Relationship Id="rId83" Type="http://schemas.openxmlformats.org/officeDocument/2006/relationships/image" Target="media/image38.png"/><Relationship Id="rId82" Type="http://schemas.openxmlformats.org/officeDocument/2006/relationships/customXml" Target="ink/ink39.xml"/><Relationship Id="rId81" Type="http://schemas.openxmlformats.org/officeDocument/2006/relationships/image" Target="media/image37.png"/><Relationship Id="rId80" Type="http://schemas.openxmlformats.org/officeDocument/2006/relationships/customXml" Target="ink/ink38.xml"/><Relationship Id="rId8" Type="http://schemas.openxmlformats.org/officeDocument/2006/relationships/customXml" Target="ink/ink1.xml"/><Relationship Id="rId79" Type="http://schemas.openxmlformats.org/officeDocument/2006/relationships/image" Target="media/image36.png"/><Relationship Id="rId78" Type="http://schemas.openxmlformats.org/officeDocument/2006/relationships/customXml" Target="ink/ink37.xml"/><Relationship Id="rId77" Type="http://schemas.openxmlformats.org/officeDocument/2006/relationships/image" Target="media/image35.png"/><Relationship Id="rId76" Type="http://schemas.openxmlformats.org/officeDocument/2006/relationships/customXml" Target="ink/ink36.xml"/><Relationship Id="rId75" Type="http://schemas.openxmlformats.org/officeDocument/2006/relationships/image" Target="media/image34.png"/><Relationship Id="rId74" Type="http://schemas.openxmlformats.org/officeDocument/2006/relationships/customXml" Target="ink/ink35.xml"/><Relationship Id="rId73" Type="http://schemas.openxmlformats.org/officeDocument/2006/relationships/image" Target="media/image33.png"/><Relationship Id="rId72" Type="http://schemas.openxmlformats.org/officeDocument/2006/relationships/customXml" Target="ink/ink34.xml"/><Relationship Id="rId71" Type="http://schemas.openxmlformats.org/officeDocument/2006/relationships/image" Target="media/image32.png"/><Relationship Id="rId70" Type="http://schemas.openxmlformats.org/officeDocument/2006/relationships/customXml" Target="ink/ink33.xml"/><Relationship Id="rId7" Type="http://schemas.openxmlformats.org/officeDocument/2006/relationships/image" Target="media/image1.wmf"/><Relationship Id="rId69" Type="http://schemas.openxmlformats.org/officeDocument/2006/relationships/customXml" Target="ink/ink32.xml"/><Relationship Id="rId68" Type="http://schemas.openxmlformats.org/officeDocument/2006/relationships/image" Target="media/image31.png"/><Relationship Id="rId67" Type="http://schemas.openxmlformats.org/officeDocument/2006/relationships/customXml" Target="ink/ink31.xml"/><Relationship Id="rId66" Type="http://schemas.openxmlformats.org/officeDocument/2006/relationships/image" Target="media/image30.png"/><Relationship Id="rId65" Type="http://schemas.openxmlformats.org/officeDocument/2006/relationships/customXml" Target="ink/ink30.xml"/><Relationship Id="rId64" Type="http://schemas.openxmlformats.org/officeDocument/2006/relationships/image" Target="media/image29.png"/><Relationship Id="rId63" Type="http://schemas.openxmlformats.org/officeDocument/2006/relationships/customXml" Target="ink/ink29.xml"/><Relationship Id="rId62" Type="http://schemas.openxmlformats.org/officeDocument/2006/relationships/image" Target="media/image28.png"/><Relationship Id="rId61" Type="http://schemas.openxmlformats.org/officeDocument/2006/relationships/customXml" Target="ink/ink28.xml"/><Relationship Id="rId60" Type="http://schemas.openxmlformats.org/officeDocument/2006/relationships/image" Target="media/image27.png"/><Relationship Id="rId6" Type="http://schemas.openxmlformats.org/officeDocument/2006/relationships/oleObject" Target="embeddings/oleObject1.bin"/><Relationship Id="rId59" Type="http://schemas.openxmlformats.org/officeDocument/2006/relationships/customXml" Target="ink/ink27.xml"/><Relationship Id="rId58" Type="http://schemas.openxmlformats.org/officeDocument/2006/relationships/customXml" Target="ink/ink26.xml"/><Relationship Id="rId57" Type="http://schemas.openxmlformats.org/officeDocument/2006/relationships/image" Target="media/image26.png"/><Relationship Id="rId56" Type="http://schemas.openxmlformats.org/officeDocument/2006/relationships/customXml" Target="ink/ink25.xml"/><Relationship Id="rId55" Type="http://schemas.openxmlformats.org/officeDocument/2006/relationships/image" Target="media/image25.png"/><Relationship Id="rId54" Type="http://schemas.openxmlformats.org/officeDocument/2006/relationships/customXml" Target="ink/ink24.xml"/><Relationship Id="rId53" Type="http://schemas.openxmlformats.org/officeDocument/2006/relationships/image" Target="media/image24.png"/><Relationship Id="rId52" Type="http://schemas.openxmlformats.org/officeDocument/2006/relationships/customXml" Target="ink/ink23.xml"/><Relationship Id="rId51" Type="http://schemas.openxmlformats.org/officeDocument/2006/relationships/image" Target="media/image23.png"/><Relationship Id="rId50" Type="http://schemas.openxmlformats.org/officeDocument/2006/relationships/customXml" Target="ink/ink22.xml"/><Relationship Id="rId5" Type="http://schemas.openxmlformats.org/officeDocument/2006/relationships/theme" Target="theme/theme1.xml"/><Relationship Id="rId49" Type="http://schemas.openxmlformats.org/officeDocument/2006/relationships/image" Target="media/image22.png"/><Relationship Id="rId48" Type="http://schemas.openxmlformats.org/officeDocument/2006/relationships/customXml" Target="ink/ink21.xml"/><Relationship Id="rId47" Type="http://schemas.openxmlformats.org/officeDocument/2006/relationships/image" Target="media/image21.png"/><Relationship Id="rId46" Type="http://schemas.openxmlformats.org/officeDocument/2006/relationships/customXml" Target="ink/ink20.xml"/><Relationship Id="rId45" Type="http://schemas.openxmlformats.org/officeDocument/2006/relationships/image" Target="media/image20.png"/><Relationship Id="rId44" Type="http://schemas.openxmlformats.org/officeDocument/2006/relationships/customXml" Target="ink/ink19.xml"/><Relationship Id="rId43" Type="http://schemas.openxmlformats.org/officeDocument/2006/relationships/image" Target="media/image19.png"/><Relationship Id="rId42" Type="http://schemas.openxmlformats.org/officeDocument/2006/relationships/customXml" Target="ink/ink18.xml"/><Relationship Id="rId41" Type="http://schemas.openxmlformats.org/officeDocument/2006/relationships/image" Target="media/image18.png"/><Relationship Id="rId40" Type="http://schemas.openxmlformats.org/officeDocument/2006/relationships/customXml" Target="ink/ink17.xml"/><Relationship Id="rId4" Type="http://schemas.openxmlformats.org/officeDocument/2006/relationships/footer" Target="footer2.xml"/><Relationship Id="rId39" Type="http://schemas.openxmlformats.org/officeDocument/2006/relationships/image" Target="media/image17.png"/><Relationship Id="rId38" Type="http://schemas.openxmlformats.org/officeDocument/2006/relationships/customXml" Target="ink/ink16.xml"/><Relationship Id="rId37" Type="http://schemas.openxmlformats.org/officeDocument/2006/relationships/image" Target="media/image16.png"/><Relationship Id="rId36" Type="http://schemas.openxmlformats.org/officeDocument/2006/relationships/customXml" Target="ink/ink15.xml"/><Relationship Id="rId35" Type="http://schemas.openxmlformats.org/officeDocument/2006/relationships/image" Target="media/image15.png"/><Relationship Id="rId34" Type="http://schemas.openxmlformats.org/officeDocument/2006/relationships/customXml" Target="ink/ink14.xml"/><Relationship Id="rId33" Type="http://schemas.openxmlformats.org/officeDocument/2006/relationships/image" Target="media/image14.png"/><Relationship Id="rId32" Type="http://schemas.openxmlformats.org/officeDocument/2006/relationships/customXml" Target="ink/ink13.xml"/><Relationship Id="rId31" Type="http://schemas.openxmlformats.org/officeDocument/2006/relationships/image" Target="media/image13.png"/><Relationship Id="rId30" Type="http://schemas.openxmlformats.org/officeDocument/2006/relationships/customXml" Target="ink/ink12.xml"/><Relationship Id="rId3" Type="http://schemas.openxmlformats.org/officeDocument/2006/relationships/footer" Target="footer1.xml"/><Relationship Id="rId29" Type="http://schemas.openxmlformats.org/officeDocument/2006/relationships/image" Target="media/image12.png"/><Relationship Id="rId28" Type="http://schemas.openxmlformats.org/officeDocument/2006/relationships/customXml" Target="ink/ink11.xml"/><Relationship Id="rId27" Type="http://schemas.openxmlformats.org/officeDocument/2006/relationships/image" Target="media/image11.png"/><Relationship Id="rId26" Type="http://schemas.openxmlformats.org/officeDocument/2006/relationships/customXml" Target="ink/ink10.xml"/><Relationship Id="rId25" Type="http://schemas.openxmlformats.org/officeDocument/2006/relationships/image" Target="media/image10.png"/><Relationship Id="rId24" Type="http://schemas.openxmlformats.org/officeDocument/2006/relationships/customXml" Target="ink/ink9.xml"/><Relationship Id="rId23" Type="http://schemas.openxmlformats.org/officeDocument/2006/relationships/image" Target="media/image9.png"/><Relationship Id="rId22" Type="http://schemas.openxmlformats.org/officeDocument/2006/relationships/customXml" Target="ink/ink8.xml"/><Relationship Id="rId21" Type="http://schemas.openxmlformats.org/officeDocument/2006/relationships/image" Target="media/image8.png"/><Relationship Id="rId20" Type="http://schemas.openxmlformats.org/officeDocument/2006/relationships/customXml" Target="ink/ink7.xml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customXml" Target="ink/ink6.xml"/><Relationship Id="rId17" Type="http://schemas.openxmlformats.org/officeDocument/2006/relationships/image" Target="media/image6.png"/><Relationship Id="rId16" Type="http://schemas.openxmlformats.org/officeDocument/2006/relationships/customXml" Target="ink/ink5.xml"/><Relationship Id="rId15" Type="http://schemas.openxmlformats.org/officeDocument/2006/relationships/image" Target="media/image5.png"/><Relationship Id="rId14" Type="http://schemas.openxmlformats.org/officeDocument/2006/relationships/customXml" Target="ink/ink4.xml"/><Relationship Id="rId13" Type="http://schemas.openxmlformats.org/officeDocument/2006/relationships/image" Target="media/image4.png"/><Relationship Id="rId12" Type="http://schemas.openxmlformats.org/officeDocument/2006/relationships/customXml" Target="ink/ink3.xml"/><Relationship Id="rId117" Type="http://schemas.openxmlformats.org/officeDocument/2006/relationships/fontTable" Target="fontTable.xml"/><Relationship Id="rId116" Type="http://schemas.openxmlformats.org/officeDocument/2006/relationships/customXml" Target="../customXml/item2.xml"/><Relationship Id="rId115" Type="http://schemas.openxmlformats.org/officeDocument/2006/relationships/numbering" Target="numbering.xml"/><Relationship Id="rId114" Type="http://schemas.openxmlformats.org/officeDocument/2006/relationships/customXml" Target="../customXml/item1.xml"/><Relationship Id="rId113" Type="http://schemas.openxmlformats.org/officeDocument/2006/relationships/image" Target="media/image53.png"/><Relationship Id="rId112" Type="http://schemas.openxmlformats.org/officeDocument/2006/relationships/customXml" Target="ink/ink54.xml"/><Relationship Id="rId111" Type="http://schemas.openxmlformats.org/officeDocument/2006/relationships/image" Target="media/image52.png"/><Relationship Id="rId110" Type="http://schemas.openxmlformats.org/officeDocument/2006/relationships/customXml" Target="ink/ink53.xml"/><Relationship Id="rId11" Type="http://schemas.openxmlformats.org/officeDocument/2006/relationships/image" Target="media/image3.png"/><Relationship Id="rId109" Type="http://schemas.openxmlformats.org/officeDocument/2006/relationships/image" Target="media/image51.png"/><Relationship Id="rId108" Type="http://schemas.openxmlformats.org/officeDocument/2006/relationships/customXml" Target="ink/ink52.xml"/><Relationship Id="rId107" Type="http://schemas.openxmlformats.org/officeDocument/2006/relationships/image" Target="media/image50.png"/><Relationship Id="rId106" Type="http://schemas.openxmlformats.org/officeDocument/2006/relationships/customXml" Target="ink/ink51.xml"/><Relationship Id="rId105" Type="http://schemas.openxmlformats.org/officeDocument/2006/relationships/image" Target="media/image49.png"/><Relationship Id="rId104" Type="http://schemas.openxmlformats.org/officeDocument/2006/relationships/customXml" Target="ink/ink50.xml"/><Relationship Id="rId103" Type="http://schemas.openxmlformats.org/officeDocument/2006/relationships/image" Target="media/image48.png"/><Relationship Id="rId102" Type="http://schemas.openxmlformats.org/officeDocument/2006/relationships/customXml" Target="ink/ink49.xml"/><Relationship Id="rId101" Type="http://schemas.openxmlformats.org/officeDocument/2006/relationships/image" Target="media/image47.png"/><Relationship Id="rId100" Type="http://schemas.openxmlformats.org/officeDocument/2006/relationships/customXml" Target="ink/ink48.xml"/><Relationship Id="rId10" Type="http://schemas.openxmlformats.org/officeDocument/2006/relationships/customXml" Target="ink/ink2.xml"/><Relationship Id="rId1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8972 48966,'9'18,"-9"1,9-1,1 0,-10 1,0-10,0 19,9-10,-9-8,0 17,9 1,-9-10,0 10,0 0,0-19,0 19,0-19,0 9,0 1,0-10,0 10,0-10,0 0,0 0,0 0,0 1,-9-10,0 0,-1 0,1 0,0 0,-10 0,10 0,0 0,0 0,-1 0,1 0,0 0,0 0,0 0,-1 0,1 0,0 0,0 0,-1 0,10-10,10 10,-10 10,9-10,0 9,0-9,1 0,-1 9,0 0,0-9,0 0,-9 10,10-10,-1 0,-9 9,9-9,0 9,-9 0,10-9,-10 10,0-1,0 0,0 0,0 0,0 1,0-1,0 9,0-8,0 8,0 1,0-1,0 10,0-1,0 1,0 0,0-1,-10 1,10-9,0 8,-9 1,0-19,0 19,9-10,0-8,-10 8,10-9,0 1,-9 8,0-9,9 0,0 10,-9-10,9 0,0 1,-9-1,9 0,0 0,0 1,0-1,0 0,0 0,0 0,0 1,0-1,0 0,0 0,0 1,9-10,-9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572 49455,'-9'0,"-1"0,1 0,9-9,-9 9,0 0,9-10,-10 10,1 0,0 0,9-9,-9 9,9 9,-9-9,9 10,0-1,-10 0,10 0,0 1,0-1,-9-9,9 9,0 0,0 0,0 1,0-1,0 0,0 0,0 1,0-1,0 0,0 0,0 1,0-1,0 0,0 0,9-9,-9 9,10-9,-1 0,0 10,-9-1,9-9,0 0,-9 9,10-9,-1 0,0 0,0 0,1 0,-1 0,0 0,0-9,-9 0,0-1,10 1,-10 0,9 9,-9-9,0 0,0-1,0 1,0 0,9 0,-9-1,9 10,-9-9,0 0,0 0,9 9,-9-10,0 1,0 0,10 9,-10-9,9 9,0 0,0 0,-9 9,0 0,0 0,0 1,0 8,0-9,0 1,0-1,0 0,0 0,0 1,0-1,0 0,0-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2267 51177,'0'-10,"0"1,9 9,1 0,-1 0,0 9,28 28,-18-18,27 18,-28-19,-9 10,10 0,9-10,-10 10,0-10,29 56,-29-55,28 17,-27-8,8 9,-8-28,18 37,-28-27,28-1,-37-8,18-1,-18 0,10-9,-1 0,-9 9,9-9,0 10,1-10,-10 9,9-9,-9 9,0-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2812 51121,'0'-9,"-9"9,-1 0,1 9,0-9,9 10,0 8,-28 0,28 1,-18-1,-1 1,10 9,-19-1,19-18,-9 19,-1-19,10 10,0-10,-10 0,-8 28,8-18,1-1,-1-9,-18 10,28-1,-9-8,-1-1,-9 18,10-8,9-10,-10 0,10 1,0-10,0 9,9-9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609 51209,'9'0,"0"0,0 0,1 0,-1 0,0 0,10 0,-10 0,9 0,1 0,-1 0,1 0,8 0,-8 0,18 0,-10 0,-8 0,18 0,-9 0,-1 0,-8 0,8 0,10 0,-18 0,18-10,0 10,-10-9,-8 9,18-9,-10 9,10-9,-18 9,8-9,-8 9,-10-10,19 10,-10-9,-8 0,8 9,-9 0,10 0,-10 0,-9-9,18 9,-8 0,-1-10,0 10,0 0,1 0,-1 0,-9-9,9 9,0 0,0-9,1 9,-1 0,-9-9,9 9,0 0,1 0,-1 0,0 0,0 0,-9-10,10 10,-10-9,9 9,0 0,0 0,0 0,1 0,-1 0,9 0,-8 0,-1 0,0 0,10 0,-10 0,18 0,-17 0,-1 0,0 0,0 0,1 0,-1 0,0 0,0 0,1-9,-10 9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3227 51647,'9'0,"1"0,-1 0,0 0,0 0,1 0,-1 0,0 0,0 0,1 0,-1 0,0 0,0 0,0 0,10 0,-10 0,0 0,1 0,-1 0,0 0,0 0,1 0,-1 0,0 0,0 0,0 0,-9 10,0-1,10-9,-1 0,0 9,-9 0,9-9,1 10,-10-1,9 0,0-9,-9 9,0 1,9-1,1 0,-10 0,9-9,-9 9,0 1,0-1,0 0,0 0,0 1,0-1,0 0,0 0,0 1,-9-10,9 9,-10-9,10 9,-9-9,0 0,9 9,-9-9,-1 0,-8 0,9 9,-10-9,1 0,-1 0,10 0,-9 0,-10 0,19 0,-19 0,10 0,8 0,-8-9,9 9,-1 0,-8-9,9 9,-1-9,-8 9,9-9,0-1,-1 10,1-9,0 9,0 0,-10-9,10 9,9-9,0-1,-9 10,18 0,0 0,-9 10,9-10,1 9,-1-9,0 0,0 0,-9 9,10-9,-1 9,0-9,0 10,0-10,-9 9,10 0,-1-9,-9 9,9-9,0 9,1-9,-10 10,18-1,-9 0,-9 0,10 1,-10-1,9-9,0 9,-9 0,9-9,-9 10,9-1,-9 0,10 0,-1 0,-9 1,9-1,-9 9,9-18,1 19,-10-10,9 10,-9-10,0 0,9 0,0 0,1 1,-1 8,-9 1,9-1,0-9,0 10,1-10,-10 0,0 0,9 10,-9-1,9-18,0 10,-9-1,0 0,0 0,0-9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2323 51583,'0'9,"0"0,-10 1,1 8,-9-9,18 10,-19-1,1 1,-1-1,1 1,9-10,-1 9,-8 1,9-1,-10-9,10 10,-9-10,8 0,1 1,0-1,0 9,-10-18,19 9,-9 1,0-1,-1 0,1-9,0 9,9 1,-9-10,18-19,0 10,0 0,10-10,-1-8,1-1,9 9,-10 1,10-10,-19 10,9-1,10 1,-9-1,-1 1,-9-1,10 1,-1 0,1 18,-19-19,18 10,-9 0,1 9,-10-10,9 1,0 9,0 9,0 1,-9 17,10-8,-10 8,0 1,0 9,0-9,0-1,0-8,0-1,0 10,-10 0,1 9,0-19,0 1,0 8,9 1,-10-19,10 10,0-1,-9-9,0 1,9 8,-9-18,9 9,0 1,-10-20,10 1,0-9,0 8,0 1,0-9,0-1,0 1,0 9,0-1,0 1,0 0,0 0,0-1,0 1,0 0,-9 9,9-9,0-1,0 1,0 0,0 0,9 9,-9-9,0-1,0 1,0 0,0 0,-9 9,0 0,0 0,-1 0,1 0,0 0,0 0,0 0,-1 0,1 0,0 0,9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1686 51675,'0'-9,"0"0,-10 9,-8 0,0 0,8 0,-17 9,-10 0,18 0,-36 10,36-19,-18 9,19 0,0 1,8-10,1 0,9 9,-9-9,9 9,-9-9,9 9,-10-9,10 9,0 1,-9-1,9 0,0 0,0 1,0-1,0 0,0 0,0 1,0-1,0 0,0 0,9 0,1-9,-10 10,9-10,-9 9,0 0,9-9,0 9,-9 1,0-1,10-9,-1 0,0 0,-9 9,9 0,0-9,-9 10,10-10,-1 0,0 0,0 0,1 9,-1-9,0 0,0 0,1 0,-1 0,0 0,0 0,10 0,-10 0,9 0,-8 0,-1 0,9 0,-8 0,-1 0,0 0,0 0,0 0,1 0,-1 0,0 0,0 0,-9-9,0 9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0938 51934,'9'0,"0"0,1 0,-1-10,0 1,10-9,-10-1,9 1,-18 9,28-28,-19 27,0 1,1-9,-1-1,9 10,-8-9,-1 8,9 1,-18 0,10 0,-1-1,-9 1,9 0,-9 0,9 9,0 0,-9 18,0-9,0 10,0 9,0-1,0-18,0 1,0 8,0-9,0 10,0-10,0 0,0 1,0-1,0 0,0 0,0-9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0652 51611,'0'9,"0"0,0 0,0 0,0 1,0-1,0 0,-9-9,9 9,0 1,0-1,-10-9,10 9,0 0,0 1,-9-1,0-9,9 9,0 0,0 0,-9-9,9 10,0-1,0 0,-10-9,10 9,-9-9,9 10,0-1,0 0,-9-9,9 9,9-9,0 0,1-18,8-1,1 19,-1-37,1 19,-1 9,-9-10,10 10,-19 0,27-19,-17 19,-1 9,0-19,0 19,1-9,-10 0,0 0,9 9,0 0,-9-9,0-1,9 1,0 0,1 9,-10-9,9-1,0 10,-9-9,9 9,1 9,-1 19,-9-19,9 28,-9-28,9 28,1-18,-1 27,-9-28,0 19,0-27,0 8,0 10,0-19,0 9,0-8,9-1,-9 0,0 0,0 1,0-1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0920 51366,'0'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535 48883,'-9'0,"9"-10,9 10,-9-9,9 9,-9-9,9 9,1 0,-1 0,0 0,0 0,1 0,-1 0,0 0,0 0,0 0,1 0,-1 0,-9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8067 52067,'9'0,"1"0,-1-9,0 9,0 0,-9-9,10 9,-10-10,0 1,9 9,-9-9,9 0,-9 0,0-1,0 1,0 0,0 0,0-1,0 1,0 0,-9 9,9-9,-9 9,9-10,-10 10,10-9,-9 9,9-9,-9 9,9-9,-19 0,19-1,-9 10,9-9,-9 9,0-9,0 9,-1-9,1-1,0 1,0 9,-1-9,1 0,-55-19,54 19,-27 0,-18-10,0 10,-65-10,55-8,-46 8,56 10,-37 0,36 0,-27-1,37 1,-9 0,27 9,0 0,19 0,-19 0,1 0,17 0,-8 0,9 0,-1 0,1 0,0 0,0 0,-10 0,10 0,-9 0,-1 0,1 0,-1 0,-9 0,19 0,-18 0,8 0,10 0,-10 0,-8 0,8 0,1 9,-10-9,10 0,-1 0,1 9,-10-9,19 0,-10 10,1-1,-1-9,1 9,9-9,-1 0,-8 0,0 9,8 0,1-9,-9 10,8-10,1 9,0-9,-10 0,10 0,0 9,0-9,0 0,-1 9,-8 1,9-10,-1 0,1 9,0-9,0 9,-1 0,1-9,0 0,0 10,0-10,-1 0,1 9,0-9,0 9,-1-9,1 9,9 0,-9-9,0 0,9 10,-10-10,1 9,0-9,9 9,-9 0,0 1,9-1,-10-9,10 9,-9-9,9 9,0 1,0-1,0 0,9 0,-9 0,10-9,-1 0,-9 10,9-10,0 0,0 0,-9 9,10-9,-1 0,-9 9,9 0,0-9,-9 10,10-1,-10 0,9-9,0 9,0 1,1-10,-1 9,9 0,1 0,-1 0,-9-9,10 10,9-1,-19 0,18 0,1 1,0-1,-10 0,10-9,0 9,-1 1,-17-10,17 9,1 0,-19-9,10 9,8-9,-17 0,8 0,1 0,-10 0,9 9,-9-9,10 0,-1 0,-8 0,8 0,-9 0,19 0,-10 0,-8 0,17 0,1 0,-19 0,19 0,-19 0,10 0,-1 0,1 0,-1 0,1 0,-10 0,9 0,-18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5990 51615,'10'0,"-1"0,9 0,-9 0,10 0,-10 0,0 0,1 0,-1 0,0 0,0 0,1 0,-1 0,-9-9,9 9,0 0,10 0,-10-10,19 1,-10 9,1 0,-10 0,9 0,1 0,-10 0,0 0,0-9,1 9,-1 0,0 0,0-9,-9 9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7116 50611,'10'0,"-1"0,0 0,0 0,1 0,-1 0,0 0,0 0,1 0,-1 0,0 0,9 0,-8 0,8 0,-9 0,10 0,-10 0,0 0,10 0,-1 0,19 0,-9 0,9 0,-28 0,19 0,9 0,-28 0,9 0,-8 0,-1 0,9 0,-9 0,10 0,-10 0,10 0,-10 0,9 0,-8 0,-1 0,0 0,0 0,0 0,1 0,-1 0,0 0,0 0,1 0,-1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3144 51721,'0'10,"0"-1,0 0,0 9,-9-8,9 8,0 1,0-10,-9 9,9 1,-10-19,10 18,-9 1,9-10,0 0,0 10,-9-19,9 9,0 0,-9 0,9 1,0-1,-9-9,9 9,0 0,0 0,0 1,-10-10,10 9,0 0,-9-9,9 9,0 1,0-1,0 0,-9-9,9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2941 51740,'-9'0,"-10"0,10 0,-19 0,1 0,18 0,-19 0,19 0,-10 0,1 9,-1 0,10-9,-9 9,8-9,-8 10,-1-10,10 0,0 0,9 9,-9-9,9 9,-10-9,1 0,9 9,-9-9,9 10,0-1,0 0,0 0,0 1,0-1,0 0,0 0,0 0,0 1,0-1,9 0,0-9,-9 9,0 1,10-10,-1 9,-9 0,9 0,-9 1,9-10,-9 9,10-9,-1 9,0-9,0 0,-9 9,10-9,-1 0,9 9,1-9,-1 0,-9 0,10 0,-10 0,0 0,10 0,-1 0,1 0,-10 0,0 0,10 0,-10 0,0 0,0 0,-9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0883 52247,'0'10,"0"-1,0 0,0 0,0 1,0-1,0 0,9 0,-9 1,18-1,-18 9,10 1,-1-1,18 10,-27-19,28 10,-19-1,10 0,-10-8,-9-1,19 0,-1 0,0 1,1 8,-10-18,19 19,-19-19,-9 9,9 0,10 0,-1 0,1 1,18-1,-19 0,28-9,-18 0,37 0,-29 0,38 0,-55 0,45 0,-45 0,-1-9,1 0,-10 9,0 0,0 0,1 0,-1-10,0 10,0-9,1 0,-1 9,-9-9,9 0,0 9,-9-10,10 1,-1 9,-9-9,9-10,-9 1,0 9,9-1,-9-8,9 0,1 8,-1-8,-9 9,0-1,0-8,0 9,0-10,0 1,0 9,0-10,0 1,0-1,0 10,0-10,0 10,0 0,-9 9,9-9,-10 9,1-9,0-1,0 10,0-9,9 0,-10 0,-8 9,18-10,-9 10,-1 0,10-9,-9 9,0-9,0 9,-1 0,1-9,9-1,-9 10,-9 0,-1 0,1 0,18-9,-19 9,10 0,-10 0,-8 0,18 0,-19 0,0 0,19 0,-19 0,-9 0,19 0,-19 0,0 0,9 0,1 0,-10 0,9 0,10 0,-10 0,0 0,10 9,-1 1,-8-10,-1 9,19-9,-19 9,19 0,-1 1,-8 8,0-18,8 9,1 1,-9-1,8 9,1-18,-9 9,8 10,10-1,-9-8,9-1,-9 9,9-8,0-1,0 9,0-9,0 1,0-1,0 0,0 0,0 1,0-1,0 0,0 10,0-10,0 0,0 0,9 0,0 1,1 8,-10-9,9 1,0-1,0-9,1 9,-1 0,0 1,0-10,-9 9,10-9,-1 9,0-9,0 0,-9 9,9 0,1-9,-1 10,9-10,-8 0,8 9,10-9,-10 0,10 0,18 0,19 0,-19 0,18 0,-64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4326 52120,'0'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6138 52178,'0'9,"9"-9,-9 9,9-9,1 0,-1 0,9 0,-8 0,8 0,-9 0,19 0,-10 0,-8 0,17 0,-8 0,-10 0,10 0,-10 0,0 0,9 0,-8 0,-1 0,9 0,-8 0,8 0,-9 0,10 0,-10 0,0 0,0 0,10 0,-10 0,0 0,1 0,-1 0,19 0,-19-9,0 9,0 0,0 0,1 0,-1 0,0 0,0 0,10 0,-1 0,-8 0,8 0,0 0,-8 0,8 0,-9 0,10 0,-1 0,-8 0,8 0,-9 0,0 0,10 0,-1 0,-8 0,8 0,1 0,-10 0,0 0,0 0,0 0,1 0,-1 0,0 0,0 0,10 0,-10 0,0 0,1 0,-1 0,0 0,0 0,10 0,-10 0,0 0,10 0,-10 0,9 0,1 0,-10 0,9 0,-8 0,8 0,-9 0,1 0,-1 0,9 0,1 0,-10 0,9 0,-8-9,-1 9,0 0,0 0,1 0,-1 0,0-9,10 9,-10-10,0 10,9 0,-8 0,8 0,-9 0,10 0,-1-9,-8 9,-1 0,9 0,-9 0,1-9,-1 9,0 0,10 0,-10-9,0 9,0 0,1 0,-1 0,0 0,-9-9,9 9,0 0,1 0,-1 0,0 0,0 0,-9-10,10 10,-10-9,9 9,0 0,0 0,1 0,-1 0,-9-9,9 9,0 0,0-9,1 9,-1 0,0 0,0 0,-9-10,10 10,-1 0,0 0,0-9,1 9,-1 0,0-9,-9 9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461 52561,'19'0,"-10"0,0 0,19 0,-1 0,-8 0,45 0,-36 0,0 10,64-1,-27-9,64 0,-92 0,37 0,-37 0,46 0,-56 0,1 0,9 0,9 0,-18 0,0 0,-19 0,0 0,0 0,1 0,-1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8796 53632,'0'-9,"10"9,-1 0,9-9,-8 9,8-10,-9 10,1 0,-1 0,0 0,0 0,0 0,1 0,-1 0,0 0,0 0,1 0,-1 0,0 0,0 0,1 0,-1 0,0 0,0 0,0 10,1-10,8 18,-9-18,1 9,-10 1,9-1,0-9,0 9,1-9,-1 9,-9 0,0 1,9-1,0 0,-9 0,0 1,9-1,-9 0,0 0,0 1,10-10,-10 18,0-9,0 0,0 1,9-10,-9 9,0 0,0 0,0 1,0-1,0 0,0 0,0 1,-9-10,-1 9,10 0,-9-9,0 0,9 9,-9-9,0 0,-1 0,1 0,0 0,0 0,-10 0,10 0,0 0,-10 0,10 0,-9 0,8 0,1 0,0 0,0 0,-1 0,1 0,0 0,0 0,-1 0,1 0,0 0,0 0,0 0,9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498 48894,'0'9,"0"0,0 10,0-1,0 1,-9-10,9 0,-9 10,9-10,0 0,0 0,0 10,0-10,0 0,0 1,0-1,0 0,0 0,0 0,0 1,0-1,0 0,9 0,-9 1,9-10,-9 9,9-9,-9 9,9-9,-9 9,19-9,-10 0,0 0,10 0,-10 0,19 0,-10 0,-9 0,19 0,-9 0,-10 0,9 0,1 0,-1 0,1 0,-10 0,9 0,1-9,-10 0,10 0,-10 9,-9-10,9 10,0 0,0-9,-9 0,10 0,-10-1,9 1,-9 0,0 0,0-10,0 1,0-1,0 10,0-9,0-1,0 10,0 0,0 0,0-1,0 1,0 0,0 0,0-1,0 1,-9 9,9-9,-10 0,1 9,0 0,9-10,0 1,-9 9,0 0,-1 0,1 0,9-9,-9 9,9-9,-9 0,-1 9,1 0,0 0,0 0,-1 0,1 0,0 0,0 0,0 0,-1 0,1 0,0 0,0 0,-1 0,1 0,0 0,0 0,-1 0,1 0,0 0,0 0,9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000 53355,'9'0,"-9"-9,9 9,0 0,0 0,1 0,-1 0,0 0,-9 9,0 0,0 1,0-1,0 0,0 0,0 1,0-1,0 0,0 0,0 0,0 1,0-1,0 0,0 0,0 1,0-1,9-9,-9 9,10-9,-1 0,0 0,-9 9,9-9,-9 10,10-10,-1 0,0 0,0 0,0 0,19 0,-19 0,19 0,-9 0,17 0,-17 0,18 0,-19 0,19 0,-9 0,18 0,-27 0,17 0,-17 0,-1 0,-8 0,-1 0,0 0,-9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701 52635,'-9'0,"-56"139,47-121,-1 1,-18 36,19-27,-28 36,37-36,-38 18,29-18,-10-1,10-8,-10 9,0 18,10-28,-19 28,28-36,0 8,-19 19,19-37,-1 28,1-28,0 18,0 1,-10-1,19-9,-9-9,9 10,0-1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4621 54675,'0'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2590 55192,'10'0,"-1"0,0 0,0 0,0 0,1 0,-1 0,0 0,0 0,1 0,-1 0,0 0,0 0,1 0,-1 0,0 0,0 0,0 0,1 0,-1 0,-9 9,9 1,0-10,-9 9,0 0,10 0,-10 0,0 1,9-1,-9 0,0 0,0 1,0-1,0 0,0 0,0 1,0-1,0 0,0 0,0 0,0 1,0 8,0-9,0 1,0-1,0 0,0 10,-9-19,9 9,-10 0,1-9,9 9,-9 0,0 1,-1-10,1 9,0-9,9 9,-9-9,0 0,-1 0,1 0,0 0,0 0,-1 0,1 0,0 0,-10-9,1 0,9-1,-10 1,1-9,-1-10,19 28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2489 55284,'9'0,"-9"-9,9 9,-9 28,0-10,-18 47,9-28,-28 37,27-37,-8-10,9 10,-19 37,19-55,-10 8,19-18,-9 1,9-1,0 0,0 0,0 1,-9-10,9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2147 55367,'9'0,"1"0,-1 0,0 0,0 0,1 0,-1 0,0 0,0 0,1 0,-1 0,0 0,0 0,0 0,1 0,-1 0,0 0,0 0,1 0,-1 0,-9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2323 55192,'0'-9,"0"0,0-1,-10 10,1 0,9-9,-9 9,0 0,-1 0,1 0,-9 0,9 0,-10 0,1 0,18 9,-10 1,-8-1,9 9,-1-8,1-1,0 0,0 9,0-8,-1-1,1 9,0-8,0-1,9 0,0 0,0 1,0-1,-10 0,10 0,0 0,0 1,0-1,0 0,0 0,0 1,0-1,10-9,-1 0,-9 9,9-9,-9 9,9-9,1 0,-10 10,9-10,0 0,0 9,0-9,1 9,-1-9,0 0,0 9,1-9,-1 9,-9-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1575 54924,'0'10,"-19"-1,10 9,-9 1,18-1,-19-9,1 19,-1-9,-8 8,8 1,10-10,-9 1,8 9,-8-10,9-9,-1 10,1-10,0 9,0-8,9 8,-10-9,10-18,10 0,-1 9,0-9,0-1,-9 1,10 9,-1 0,0 0,-9-9,9 9,-9-9,10 9,-1 0,0 0,0 0,0 0,1 0,-1 0,0 0,-9 9,9-9,1 0,-1 0,-9 9,0 0,9 1,0-10,-9 9,10-9,-1 0,-9 9,9-9,-9 9,0 1,9-10,-9 9,9-9,-9 9,0 0,0 1,0-1,0 0,0 0,0 0,0 1,0-1,0 0,0 0,0 1,0-1,0 0,-9 0,0-9,0 0,9 10,-9-10,-1 0,1 0,0 0,0 0,-1 0,1 0,0 0,0 0,-1 0,1 0,-9 0,-1 0,19-10,-9 10,0 0,0 0,-10 0,10 0,0-9,9 0,-10 9,10-9,-9 9,0 0,0 0,0-10,9 1,0 0,0 9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1418 54694,'-18'18,"8"-9,-8 10,-1 8,1 1,-10 9,1-9,-1 9,-18 9,18-18,-9 27,-9 0,0-18,0 19,9-10,9-9,10-10,-1-8,1-1,-1 1,10-1,0-9,-1 1,1-1,9 0,-9-9,9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0910 54897,'0'-10,"0"1,0 0,0 0,-9 9,0 0,0 0,-1 0,1 0,0 0,0 0,-1 0,1 0,-9 0,9 0,-10 0,10 0,0 0,-10 0,10 0,0 0,-1 0,-8 0,9 0,0 0,-1 0,1 0,0 0,0 0,-1 0,1 9,0-9,0 0,-1 18,-8-8,9-1,0 0,-1 0,1-9,9 10,-9-1,9 0,-9-9,9 9,0 1,0-1,-10 0,10 0,-9 0,9 1,0-1,-9 0,9 0,0 1,0-1,0 0,0 0,0 1,9-10,0 0,-9 9,10-9,-1 0,0 0,0 9,1-9,8 0,0 0,-8 0,8 0,-9 0,10 0,-1 0,-8 0,8 0,-9 0,10 0,-1 0,-9 0,10 0,-10 0,0 0,-9-9,10 9,-1-9,0 9,-9-10,0 1,18 9,-8-9,-10 0,9 9,0 0,-9-10,9 1,1 9,-10-9,9 9,0-9,0-1,-9 1,0 28,0-10,0 0,0 0,-9 1,0 8,0-9,9 1,-10 8,10-9,-9 0,9 10,-9-10,9 0,0 1,-9-10,9 9,0 0,0-9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8196 49143,'-9'0,"9"9,9-9,1 0,-1 0,0 0,0-9,1 9,-10-9,27 0,-17-1,-1 10,-9-9,9 9,0 0,0 0,1 0,-1 0,0 0,0 0,1 0,-1 0,0 0,0 0,10 9,-10 1,0-10,0 9,-9 0,10-9,-1 0,-9 9,0 1,9-10,-9 9,9-9,-9 9,10 0,-10 1,0-1,0-9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904 54675,'0'-9,"9"9,-9 9,10-9,-1 9,-9 1,9-1,-9 0,9 0,1 1,-10 8,9-9,0 0,-9 10,9-10,0 0,10 1,-19-1,0 0,9-9,-9 9,9-9,-9 10,0-1,0 0,0 0,0 0,0 1,0-1,0 0,0 0,0 1,0 8,0 1,0-10,0 0,0 9,-9-18,0 19,9-10,0 0,-9 1,-1-1,10 0,0 0,-9-9,9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627 54924,'0'10,"9"-10,10 0,-10 0,10 0,-10 0,9 0,1 0,-1 0,1 9,-1-9,1 0,-1 0,-9 0,10 0,-1 0,1 0,-10 0,0 0,0 0,1 0,-1 0,0 0,0 0,1 0,-1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646 54814,'9'0,"0"0,0 0,10 0,-10 9,0-9,1 9,-1-9,9 0,-9 0,10 0,9 0,-19 0,19 0,-19 0,9 0,1 9,-10-9,9 0,-8 0,-1 0,0 0,0 0,-9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8806 54546,'9'0,"0"0,0 0,1 0,-1 0,0 0,0 0,1 0,-1 0,0 0,0 0,0 0,1 0,-1 0,0 0,0 0,1 0,-1 0,0 0,0 0,1 0,-1 0,0 0,0 0,0 0,1 0,-10 9,9-9,0 9,0 1,-9-1,10-9,-1 9,0 10,0-10,1 0,-10 0,9 0,-9 1,9-10,-9 9,0 0,9-9,-9 9,0 1,0-1,0 0,0 0,9-9,-9 10,0-1,0 0,0 0,0 0,0 1,0-1,0 0,0 0,0 1,0-1,0 0,-9 0,0-9,0 0,9 10,-9-10,9 9,-10-9,1 0,0 0,0 0,-1 0,1 0,0 0,0 0,-1 0,1 0,-9 0,9 0,-1 0,1 0,0 0,0 0,-1-9,-8 9,-1-10,10 1,-9 9,-1 0,10-9,-9 0,-1-1,1 1,18 0,-19 9,10 0,0 0,0 0,9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8806 54555,'9'0,"0"0,-9 9,0 1,0 8,0 1,0-10,0 9,0 10,-9-10,-10 10,10 0,0 9,-9-10,8-8,-8 18,-1-10,10 1,0 0,-10-10,10 1,-9-1,9 1,-1-1,1-9,0-9,9 10,0-1,0-9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8363 54731,'9'0,"0"0,0 0,1 0,-1 0,0 0,0 0,0 0,1 9,-1-9,0 0,0 0,1 0,-1 0,0 0,0 0,1 0,-1 0,-9 9,0-9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8538 54647,'9'0,"-9"-9,0 0,-9 9,0 0,0 0,-1 0,1 0,9-9,-9 9,0 0,-1 0,1 0,0 0,0 0,-1 0,1 0,-9 9,9-9,-1 18,1-18,0 19,0-19,-1 9,10 0,-9 1,0-10,9 27,0-17,0-1,0 0,0 0,0 0,0 1,0-1,0 0,0 0,0 1,0-1,0 0,9-9,-9 9,0 1,9-10,-9 9,10-9,-10 9,0 0,9-9,0 0,-9 9,9-9,-9 10,10-10,-1 0,0 0,0 0,0 0,-9 9,10-9,-1 0,0 0,0 0,1 0,-1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7975 54380,'0'9,"0"0,0 0,0 1,0-1,0 0,0 10,0-10,0 19,0-10,0-9,0 19,0-19,0 10,0-1,0-9,0 10,0-10,0 0,-9 10,9-10,0 0,-10 0,10 1,0-1,0-18,0-1,0-8,0 9,10-1,-1 10,-9-9,0 0,9 0,0 9,-9-9,10-1,-1 1,0 9,-9-9,0 0,9 9,1 0,-10-10,9 10,-9-9,9 9,0 0,0 0,1 0,-1 0,0 0,0 0,1 0,-1 0,-9 9,9-9,0 10,-9-1,10-9,-10 9,0 0,9-9,-9 10,9-1,-9 0,0 0,0 0,0 1,0-1,0 0,0 0,0 1,0-1,0 0,0 0,0 1,0-1,0 0,0 0,0 0,0 1,-9-1,9 0,-9-9,-1 9,10 1,-9-10,0 0,0 0,-1 0,1 0,0 0,0 0,-1 0,1 0,-9 0,-1 0,10 0,0 0,0 0,-1 0,1-10,0 10,0 0,-1 0,1-9,9 0,-18 9,9-9,-1-10,1 10,0 0,9 0,-9-1,9 1,0 0,0 0,0-1,-10 10,1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7781 54657,'0'-10,"0"1,0 0,0 0,0 0,0-1,0 1,0 0,0 0,0-1,0 1,0 0,0 0,0-1,0 1,-9 9,0 0,-1 0,1 0,0 0,-19 0,19 0,-9 0,8 0,-8 0,9 9,-10 1,1-1,8-9,1 9,0 10,0-19,0 9,9 0,-19-9,19 9,-9 10,9-10,-9 0,9 0,0 10,0-10,0 0,0 1,0-1,0 0,9-9,0 0,-9 9,9-9,-9 10,10-10,-1 0,0 0,9 0,-8 0,17-10,-27 1,19 9,-10-9,0 9,1-9,8 9,-9-10,0-8,1 18,-10-9,9-1,9 10,-18-9,10 0,-1 9,-9-9,9 0,0-1,1 10,-10-9,9 9,-9-9,9 9,-9-9,9 9,-9 9,0 0,0 0,0 1,0-1,0 0,0 0,0 0,0 1,0-1,0 0,0 0,0 1,-9-10,0 0,9 9,-9-9,9 9,-10 0,10 1,-9-1,9 0,0-9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978 53807,'9'0,"0"0,1 0,-1 0,0 0,0 0,1 0,-1 0,0 0,0 0,1 0,-1 0,0 0,0 0,0 0,1 0,-1 0,0 0,0 0,1 0,-1 0,0 0,0 0,-9 10,10-10,-1 0,0 9,0-9,-9 9,9-9,10 9,-19 1,9-10,-9 9,9 9,1-18,-10 10,9-10,-9 9,0 0,0 0,0 0,0 1,0-1,0 0,0 0,0 1,0-1,-9-9,-1 9,1-9,0 0,0 0,-1 0,1 0,0 0,0 0,0 0,-1 0,-8 0,9 0,-1 0,-8 0,9 0,-10 0,1 0,9 0,-10 0,1-9,18 0,-10 9,-8 0,18-10,-9 10,-1 0,20 0,-1 0,0 0,0 0,1 0,-1 10,0-1,0-9,1 0,-1 0,0 9,-9 0,9-9,0 10,1-10,-10 9,9-9,0 9,0 0,1 0,-1 1,-9-1,9 0,0 0,1 1,-10-1,18 0,-18 0,9 1,0-1,1 0,-1 9,0-8,-9-1,0 9,9-18,1 10,-10-1,0 0,9-9,-9 9,9 1,0 8,-9-9,10-9,-10 9,9 1,-9-1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7855 50399,'0'-19,"0"-9,0 19,0-37,0 28,9-38,0 38,10-84,9 47,-1-56,-8 74,36-55,-36 46,-10-1,9 11,1-20,-1 19,1 0,18-46,-19 56,19-47,-37 46,9 10,0-19,1 27,-1-27,-9 19,9 9,-9 0,9-10,1 1,-1 8,-9-8,0 9,0 9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0015 53743,'0'9,"0"0,0 19,-9 27,9-27,-19 37,1-47,-10 47,19-38,-10 10,10-18,0 9,9-19,-9 9,9-9,0 1,-10-1,10 0,0-9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710 53724,'0'19,"0"-10,0 10,-9-1,0 0,-19 19,19-27,0 27,-1-28,1 9,0-9,9 10,-9-19,9 9,0 0,-9-9,-1 10,10-1,0 0,0 0,-9-9,9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424 53891,'0'9,"0"0,9-9,1 0,17 0,-8 0,-1 0,10 0,0 0,-10 0,1 0,-1 0,-9 0,19 9,-10-9,-8 9,-1-9,0 0,0 10,1-10,-1 0,-9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461 53752,'9'0,"1"0,-10 9,9-9,0 10,0-10,0 0,1 0,-1 0,0 0,0 9,1 0,-1-9,0 0,0 9,-9 0,10-9,-1 0,0 0,0 0,0 0,1 0,-10 10,9-10,0 0,0 0,1 0,-1 9,0-9,0 0,1 0,-1 0,0 0,0 0,0 0,-9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8833 53724,'-9'0,"9"19,-9-1,0 28,-1-18,10-19,-9 19,9-19,-9 10,9-10,-9 9,0-8,9-1,-10 0,1-9,9 9,0 1,0-1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987 49944,'0'-9,"9"9,1 9,-10 0,0 10,0-10,0 0,0 0,0 10,0-1,0-8,0 8,0-9,0 19,0 0,0-19,0 9,0 1,-10-1,1 1,9-10,0 0,0 0,0 1,-9-10,9 9,0 0,-9 0,9 1,0-1,0 0,-9-9,9 9,0 1,-10-10,10 9,-9-9,0 0,0 0,9-9,0-1,0 1,0 0,0 0,0-1,9 1,-9 0,9 0,-9-1,0 1,9 0,-9 0,10 9,-1-9,-9-1,9 10,0 0,-9-9,9 0,1 9,-1-9,0 9,0 0,-9-10,10 10,-1-9,0 9,0 0,1 0,-1 0,0 0,0 0,0 0,1 0,-1 0,0 0,0 0,1 0,-1 9,0-9,0 0,1 0,-1 10,0-10,0 9,0-9,-9 9,10-9,-1 0,-9 9,0 1,9-10,0 0,1 18,-10-9,0 0,0 1,0 8,0-9,0 1,0-1,0 0,0 0,0 1,0-1,0 0,0 0,0 0,0 1,-10-10,10 9,-9-9,9 9,-9-9,9 9,-9-9,9 10,-10-10,10 9,-9-9,9 9,-9-9,9 9,-9-9,0 0,9 10,-10-10,1 0,0 0,0 0,-1 0,1 0,0 0,0 0,-10-10,10 1,0 0,-10 9,1-9,9 9,-10 0,1-10,8 1,1 0,-9 0,9 9,-1-10,-8 1,9 0,-10 0,10 9,0 0,-1-9,1-1,0 1,-9 0,8 0,1-1,9 1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636 50184,'0'-9,"0"0,-9-1,0 10,9-9,0 0,-9 9,9-19,-9 19,9-18,-10 9,10-10,-9 10,0-9,9 8,-9 1,9-9,-10 8,10 1,0 0,-9 0,0 0,9-1,-9 10,9-18,0 9,-10 9,1 0,0 0,9-10,-9 10,0 0,-1 0,1 0,0 0,0 0,-1 0,1 0,0 0,9 10,-9-1,-1 0,-8 19,0-19,-10 9,28 1,-19-1,1 1,9-1,-10 1,10-1,0 1,-10 8,10-27,0 37,0-27,9 8,-10 10,10-19,0 0,0 0,0 1,0-1,0 0,0 0,0 1,0-1,0 0,0 0,10-9,-1 0,-9 9,9-9,0 0,1 0,-1 0,0 0,9 0,-8 0,8 0,1 0,-10 0,0 0,0-9,1 9,8 0,-9-9,10 9,-1-18,-9 8,1 1,-1 0,9 0,-8-10,-1 10,-9 0,9-1,0 1,-9-9,9 9,-9-1,10-8,-10 9,9-1,-9 1,0 0,9 9,-9-9,0-1,9 10,-9-9,0 0,0 0,0 0,0-1,10 10,-1 0,-9 19,0-10,0 9,0-8,0 8,0 1,0-10,0 9,0-8,0 17,0-8,0-1,0 1,0-10,-9 0,9 0,0 1,0-1,0 0,0 0,-10-9,10 9,0 1,0-1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10061 49372,'9'0,"-9"-9,10 9,-10 9,0 0,0 9,0-8,0 17,0-8,0-1,0 1,0-10,0 19,0-19,0 0,0 0,0 10,0-10,0 0,0 1,0-1,0 0,0 0,0 0,0 1,0-1,-10-9,1 0,0 0,0 0,9-9,0-1,0 1,0 0,0 0,0 0,0-1,0 1,0 0,0 0,0-1,9 10,-9-9,9 9,-9-9,9 9,1 0,-10-9,9 9,-9-10,9 10,0 0,0 0,1-9,-1 0,0 9,0-9,1 9,-1 0,0 0,0 0,1 0,-1-9,0 9,0 0,19-10,-19 10,0 0,1 0,-1 0,0 0,0 0,1 0,-1 0,0 0,0 0,-9 10,9-10,-9 9,10 0,-10 0,0 0,0 1,0-1,0 0,0 0,0 1,0-1,0 0,0 0,0 1,0-1,0 0,0 0,0 0,-10-9,10 10,-9-1,9 0,-9-9,0 0,0 0,9 9,-10-9,1 0,0 0,0 0,-1 0,1 0,0 0,0 0,-1 0,1 0,0 0,0 0,0 0,-1 0,1 0,0 0,0 0,-1 0,1 0,9-9,-9 9,0-9,-1 9,1 0,0 0,9-9,-9 9,0-10,-1 1,1 9,9-9,-9 9,9-9,-9 9,-1 0,10-9,-9 9,9-10,0 1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6-21T00:39:51"/>
    </inkml:context>
    <inkml:brush xml:id="br0">
      <inkml:brushProperty name="width" value="0.05292" units="cm"/>
      <inkml:brushProperty name="height" value="0.05292" units="cm"/>
      <inkml:brushProperty name="color" value="#f80600"/>
      <inkml:brushProperty name="ignorePressure" value="0"/>
    </inkml:brush>
  </inkml:definitions>
  <inkml:trace contextRef="#ctx0" brushRef="#br0">9692 49621,'9'0,"0"0,1 0,-1 0,0 0,0 0,0 0,1 0,8 0,-9 0,19 0,-9-9,-1 9,0 0,1-9,-10-1,0 10,1 0,-10 0</inkml:trace>
</inkml:ink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3A9DE5D-6443-4AF9-979C-38D22503024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716</Words>
  <Characters>874</Characters>
  <Lines>8</Lines>
  <Paragraphs>2</Paragraphs>
  <TotalTime>12995</TotalTime>
  <ScaleCrop>false</ScaleCrop>
  <LinksUpToDate>false</LinksUpToDate>
  <CharactersWithSpaces>921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23T08:54:00Z</dcterms:created>
  <dc:creator>李瑞琪</dc:creator>
  <cp:lastModifiedBy>微信用户</cp:lastModifiedBy>
  <cp:lastPrinted>2018-06-19T02:50:00Z</cp:lastPrinted>
  <dcterms:modified xsi:type="dcterms:W3CDTF">2023-06-20T16:39:51Z</dcterms:modified>
  <cp:revision>4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EE7A2A4AFEDE4C1EA01F6599094B8A48_12</vt:lpwstr>
  </property>
</Properties>
</file>